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1D6239" w14:textId="77777777" w:rsidR="00C20D21" w:rsidRDefault="00C20D21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</w:pPr>
    </w:p>
    <w:p w14:paraId="564DFFE5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MINISTERUL EDUCAȚIEI, CULTURII ȘI CERCETĂRII</w:t>
      </w:r>
    </w:p>
    <w:p w14:paraId="095ED035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L REPUBLICII MOLDOVA</w:t>
      </w:r>
    </w:p>
    <w:p w14:paraId="156636D5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D5237F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63A97A3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0D820EE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E7426B2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8FD6B81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D1222FC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BD4DF6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08B8C06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4878398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DD027A5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FIZICA</w:t>
      </w:r>
    </w:p>
    <w:p w14:paraId="358DE572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FA80DAC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ROGRAMA PENTRU EXAMENUL DE BACALAUREAT PROFESIONAL</w:t>
      </w:r>
    </w:p>
    <w:p w14:paraId="0D214F5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1EE4806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D4DF296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260274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6DCEBC61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F1DD87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7051CA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A27FB1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AD8A0CF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39DFDEB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F22D63E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681F95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34853E7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8C7AD25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F4A3164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C55B813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F837636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15AD022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3EF6C04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30F89C2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HIȘINĂU, 2021</w:t>
      </w:r>
    </w:p>
    <w:p w14:paraId="562482B6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Autor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51B7528A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–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Pîrțac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Constantin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onferențiar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universitar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, doctor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științ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Departamentul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,    </w:t>
      </w:r>
    </w:p>
    <w:p w14:paraId="00E64A7C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 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Universitate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Tehnică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Moldovei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;</w:t>
      </w:r>
    </w:p>
    <w:p w14:paraId="1DC41C10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–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Mihail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Popa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onferentiar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universitar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, doctor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științ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o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-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matematic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, grad didactic superior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Universitate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de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Stat "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Alecu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Russo" din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Bălți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;</w:t>
      </w:r>
    </w:p>
    <w:p w14:paraId="07756151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–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Șargarovschi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Sergiu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profesor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magistru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"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Didactic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disciplinelor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real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", grad didactic superior,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olegiul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Ecologi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.</w:t>
      </w:r>
    </w:p>
    <w:p w14:paraId="3D2314B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5DD853C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1E4D1023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</w:pPr>
    </w:p>
    <w:p w14:paraId="0D70D12E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C15899C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14CEC7B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1F18F71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1BCCD181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1B8DFDA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148EDEC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5DC530C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06AC4D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1B0CFDB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C6CFD2A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C390A63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13505D1F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D1129FC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6684531B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D75133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F70029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7206FB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126B7C6E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4091487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09632DC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D29E0CA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AA16813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6D224757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717B56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4397710F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3D92637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uprins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14:paraId="5C9BD6AF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6187D515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RELIMINARII…………………………………………………………………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t>…..</w:t>
      </w:r>
      <w:proofErr w:type="gramEnd"/>
      <w:r>
        <w:rPr>
          <w:rFonts w:ascii="Times New Roman" w:eastAsia="Times New Roman" w:hAnsi="Times New Roman" w:cs="Times New Roman"/>
          <w:b/>
          <w:sz w:val="24"/>
          <w:szCs w:val="24"/>
        </w:rPr>
        <w:t>4</w:t>
      </w:r>
    </w:p>
    <w:p w14:paraId="33067AD8" w14:textId="77777777" w:rsidR="00C20D21" w:rsidRDefault="00022D66">
      <w:pPr>
        <w:numPr>
          <w:ilvl w:val="0"/>
          <w:numId w:val="14"/>
        </w:num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STATUTUL DISCIPLINEI ÎN CONTEXTUL COMPONENTEI DE EVALUARE A COMPETENȚELOR GENERALE ……………………..............4</w:t>
      </w:r>
    </w:p>
    <w:p w14:paraId="1AA37FBF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OMETENȚE TRANDISCIPLINARE…………………………………………....5</w:t>
      </w:r>
    </w:p>
    <w:p w14:paraId="0D687C9C" w14:textId="77777777" w:rsidR="00C20D21" w:rsidRDefault="00022D66">
      <w:pPr>
        <w:numPr>
          <w:ilvl w:val="0"/>
          <w:numId w:val="14"/>
        </w:num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OMPETENȚE SPECIFICE FORMATE ELEVILOR PRIN FIZICĂ CA DISCIPLINĂ ŞCOLARĂ…………………………...................................................6</w:t>
      </w:r>
    </w:p>
    <w:p w14:paraId="7C812550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DOMENII DE CONȚINUT………………………………………………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</w:rPr>
        <w:t>…..</w:t>
      </w:r>
      <w:proofErr w:type="gramEnd"/>
      <w:r>
        <w:rPr>
          <w:rFonts w:ascii="Times New Roman" w:eastAsia="Times New Roman" w:hAnsi="Times New Roman" w:cs="Times New Roman"/>
          <w:b/>
          <w:sz w:val="24"/>
          <w:szCs w:val="24"/>
        </w:rPr>
        <w:t>……..7</w:t>
      </w:r>
    </w:p>
    <w:p w14:paraId="01817A8F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ONȚINUTURI DE EVALUAT……………………………………………….….16</w:t>
      </w:r>
    </w:p>
    <w:p w14:paraId="5F47633D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MATRICEA DE SPECIFICAȚII………………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………………………………….20</w:t>
      </w:r>
    </w:p>
    <w:p w14:paraId="50B70A34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MODEL DE TEST DOCIMOLOGIC…………………………………….….........21</w:t>
      </w:r>
    </w:p>
    <w:p w14:paraId="190F598A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BAREM DE CORECTARE………………………………………………….…….25</w:t>
      </w:r>
    </w:p>
    <w:p w14:paraId="7CEAC524" w14:textId="77777777" w:rsidR="00C20D21" w:rsidRDefault="00022D66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BIBLIOGRAFIE…………………………………………………………………....28</w:t>
      </w:r>
    </w:p>
    <w:p w14:paraId="5599F741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EAF5826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7D573FB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2CF5DA4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848475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7E61B52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1B2C12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1A9B183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60BEA72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22DFAEB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8FFEB9A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CFE51CF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3952406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B93F25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5C5C11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E8E3B98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19109B1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542D8C1D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26512F1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A94A2A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330F1A8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I. PRELIMINARII</w:t>
      </w:r>
    </w:p>
    <w:p w14:paraId="27B37FB7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highlight w:val="yellow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gram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exame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s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labora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formit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cepţi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d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văţare-evalu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vederi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rriculumul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sciplin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diți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2010).</w:t>
      </w:r>
    </w:p>
    <w:p w14:paraId="2C376679" w14:textId="77777777" w:rsidR="00C20D21" w:rsidRDefault="00022D6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udie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avorizeaz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orm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lev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iziun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tiinţifi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esp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um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ezvolt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or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telectual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găt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apor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gres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hnico-științifi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oluţion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blem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temporaneităţ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fe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amen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calaure</w:t>
      </w:r>
      <w:r>
        <w:rPr>
          <w:rFonts w:ascii="Times New Roman" w:eastAsia="Times New Roman" w:hAnsi="Times New Roman" w:cs="Times New Roman"/>
          <w:sz w:val="24"/>
          <w:szCs w:val="24"/>
        </w:rPr>
        <w:t>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are u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o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important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istem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valu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nal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văţămân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hni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ostsecunda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gram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atu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document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glat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ormativ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găti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andidaţ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sz w:val="24"/>
          <w:szCs w:val="24"/>
        </w:rPr>
        <w:t>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amen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gram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s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dresa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lev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vățămân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ethnic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ostsecunda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adr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dacti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ărinţ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cop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fe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formaţ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levan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esp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odalitat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esfăşur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amen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</w:p>
    <w:p w14:paraId="64630560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</w:t>
      </w:r>
      <w:r>
        <w:rPr>
          <w:rFonts w:ascii="Times New Roman" w:eastAsia="Times New Roman" w:hAnsi="Times New Roman" w:cs="Times New Roman"/>
          <w:sz w:val="24"/>
          <w:szCs w:val="24"/>
        </w:rPr>
        <w:t>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zen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ocument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stitu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senţializ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ste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andard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ţinutur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rriculum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-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văţămân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ce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(2010).           </w:t>
      </w:r>
    </w:p>
    <w:p w14:paraId="45D21069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gram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hni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-Astronomi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ţin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pecifi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scipline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sub-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orelate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biectiv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valu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emp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tem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precum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od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test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rem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rect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car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fi util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andidaţ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găti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amen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jut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nalizez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ucce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rs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-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26CC728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C5150A0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II. STATUTUL DISCIPLINEI ÎN CONTEXTUL COMPONENTEI DE EVALUARE A COMPETENȚELOR GENERALE</w:t>
      </w:r>
    </w:p>
    <w:p w14:paraId="268EBF7A" w14:textId="77777777" w:rsidR="00C20D21" w:rsidRDefault="00022D6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0" w:name="_heading=h.gjdgxs" w:colFirst="0" w:colLast="0"/>
      <w:bookmarkEnd w:id="0"/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adr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esiun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atu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sciplin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bligator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lev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văță</w:t>
      </w:r>
      <w:r>
        <w:rPr>
          <w:rFonts w:ascii="Times New Roman" w:eastAsia="Times New Roman" w:hAnsi="Times New Roman" w:cs="Times New Roman"/>
          <w:sz w:val="24"/>
          <w:szCs w:val="24"/>
        </w:rPr>
        <w:t>mân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hni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ostsecunda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Forma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rganiz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amen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s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st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sciplin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a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s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clus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onent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valu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ț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fi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valu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i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termedi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stul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ist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calculator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imp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o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r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(60 de minute). </w:t>
      </w:r>
    </w:p>
    <w:p w14:paraId="4D546B62" w14:textId="77777777" w:rsidR="00C20D21" w:rsidRDefault="00022D6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s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amen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fes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zin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un instrument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valu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ormăr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sciplin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apacităţ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per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noş</w:t>
      </w:r>
      <w:r>
        <w:rPr>
          <w:rFonts w:ascii="Times New Roman" w:eastAsia="Times New Roman" w:hAnsi="Times New Roman" w:cs="Times New Roman"/>
          <w:sz w:val="24"/>
          <w:szCs w:val="24"/>
        </w:rPr>
        <w:t>tinţ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chiziţion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formit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ț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pecifi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–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AA8740E" w14:textId="77777777" w:rsidR="00C20D21" w:rsidRDefault="00022D66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ț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fi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ructur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p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omen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valu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precum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rmeaz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:</w:t>
      </w:r>
    </w:p>
    <w:p w14:paraId="6B7914AD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Domeniul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unoașter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ș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Înțelegere</w:t>
      </w:r>
      <w:proofErr w:type="spellEnd"/>
    </w:p>
    <w:p w14:paraId="1F1B17A7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.1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noaşte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xplic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enomen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atur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eg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incipi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udi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D671D3C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.2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tiliz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rec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mbajul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pecific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scipline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27D97026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I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Domeniul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Aplicare</w:t>
      </w:r>
      <w:proofErr w:type="spellEnd"/>
    </w:p>
    <w:p w14:paraId="5BB02444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2.1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plic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ficien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ormul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ărim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eg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incipi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zolv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blem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F6C22F7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II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Integrar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4286248A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3.1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zolv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ituaţii</w:t>
      </w:r>
      <w:r>
        <w:rPr>
          <w:rFonts w:ascii="Times New Roman" w:eastAsia="Times New Roman" w:hAnsi="Times New Roman" w:cs="Times New Roman"/>
          <w:sz w:val="24"/>
          <w:szCs w:val="24"/>
        </w:rPr>
        <w:t>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blem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edi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natural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e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ocio-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ma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F348E90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s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ţin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tem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omenii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ținu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</w:p>
    <w:p w14:paraId="0E4DE848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ecan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DD4CDF3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olecular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ș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rmodinam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7EDBB2B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lectrodinam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06323CF0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pt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geometr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0586E45" w14:textId="77777777" w:rsidR="00C20D21" w:rsidRDefault="00022D66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odern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B8B37E9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6ECE698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III. COMETENȚE TRANDISCIPLINARE</w:t>
      </w:r>
    </w:p>
    <w:p w14:paraId="59574649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nalităţi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ducaţion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br/>
        <w:t> 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(1)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ducaţi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re c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nalit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incipal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orm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n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aracte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teg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ezvolt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n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iste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are inclu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noşti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bilităţ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ptitudin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alor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permit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articip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ctiv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dividul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iaţ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ocial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conom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(2)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ducaţi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rmăreş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orma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rmătoar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-chei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sz w:val="24"/>
          <w:szCs w:val="24"/>
        </w:rPr>
        <w:br/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ompetenţ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învăţ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s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înveţi</w:t>
      </w:r>
      <w:proofErr w:type="spellEnd"/>
    </w:p>
    <w:p w14:paraId="04303C09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ăpân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etodologi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tegr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noştinţe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z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esp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atur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om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ociet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cop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atisfacer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evo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cţionăr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mbunătăţi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alităţ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ieţ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rson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oci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7BCCC2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matematic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ştiinţ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tehnolog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ie</w:t>
      </w:r>
      <w:proofErr w:type="spellEnd"/>
    </w:p>
    <w:p w14:paraId="2D6AFDC1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organiz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ctivitat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rsonal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ndiţii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hnologi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fla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rmanent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chimbar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C958F54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obând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tăpîn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noşti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undament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i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omeni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atemat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tii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l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atur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ehnolog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rapor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evoi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ale. </w:t>
      </w:r>
    </w:p>
    <w:p w14:paraId="10A88EE4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opun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de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o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omeni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tiinţifi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D7E8098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omunicar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limb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român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br/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omunicar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limb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maternă</w:t>
      </w:r>
      <w:proofErr w:type="spellEnd"/>
    </w:p>
    <w:p w14:paraId="0885777F" w14:textId="77777777" w:rsidR="00CC111E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unic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rgument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mb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matern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mb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stat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ituaţ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l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ieţ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691810CC" w14:textId="356BED90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</w:t>
      </w:r>
      <w:r>
        <w:rPr>
          <w:rFonts w:ascii="Times New Roman" w:eastAsia="Times New Roman" w:hAnsi="Times New Roman" w:cs="Times New Roman"/>
          <w:sz w:val="24"/>
          <w:szCs w:val="24"/>
        </w:rPr>
        <w:t>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unic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t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-u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mbaj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tiinţific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rgumenta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B494A2F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digitale</w:t>
      </w:r>
      <w:proofErr w:type="spellEnd"/>
    </w:p>
    <w:p w14:paraId="25AFD261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tiliz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ituaţ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strument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cţiun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igital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65269CE4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Symbol" w:eastAsia="Symbol" w:hAnsi="Symbol" w:cs="Symbol"/>
          <w:sz w:val="24"/>
          <w:szCs w:val="24"/>
        </w:rPr>
        <w:lastRenderedPageBreak/>
        <w:t>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petenţ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de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re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ocument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domeni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omunicativ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formaţion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utiliz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ervicii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lectronic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nclusiv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ţeau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Internet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situaţi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ea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5DC5E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97CDD32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IV. COMPETENȚE SPECIFICE FORMATE ELEVILOR PRIN FIZICĂ </w:t>
      </w:r>
    </w:p>
    <w:p w14:paraId="563E9131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A DISCIPLINĂ ŞCOLARĂ</w:t>
      </w:r>
    </w:p>
    <w:p w14:paraId="3954F053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A946CBC" w14:textId="77777777" w:rsidR="00C20D21" w:rsidRDefault="00022D66">
      <w:pPr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et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hizi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lectu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pecif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zic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B1C0DD5" w14:textId="77777777" w:rsidR="00C20D21" w:rsidRDefault="00022D66">
      <w:pPr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et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vestigaţ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tiinţif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omen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zic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E4BA4A7" w14:textId="77777777" w:rsidR="00C20D21" w:rsidRDefault="00022D66">
      <w:pPr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et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unic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tiinţif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36F899AC" w14:textId="77777777" w:rsidR="00C20D21" w:rsidRDefault="00022D66">
      <w:pPr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et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hizi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agma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pecif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zic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A2C30D3" w14:textId="77777777" w:rsidR="00C20D21" w:rsidRDefault="00022D66">
      <w:pPr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et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otecţ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di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mbia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C5A0A96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554E0C0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43F11CC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29A9641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F82F89B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E88269A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83DC90B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556A8CC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896996A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488425C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A66AEDE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304F669F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120B1C8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0E514590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EE65B2F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6450AEB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1C0A1FA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  <w:sectPr w:rsidR="00C20D21">
          <w:footerReference w:type="default" r:id="rId9"/>
          <w:pgSz w:w="11906" w:h="16838"/>
          <w:pgMar w:top="1134" w:right="850" w:bottom="1134" w:left="1701" w:header="708" w:footer="708" w:gutter="0"/>
          <w:pgNumType w:start="1"/>
          <w:cols w:space="708"/>
        </w:sectPr>
      </w:pPr>
    </w:p>
    <w:p w14:paraId="3612CE09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V. DOMENII DE CONȚINUT</w:t>
      </w:r>
    </w:p>
    <w:p w14:paraId="0A76FD6C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tbl>
      <w:tblPr>
        <w:tblStyle w:val="a"/>
        <w:tblW w:w="15593" w:type="dxa"/>
        <w:tblInd w:w="-5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410"/>
        <w:gridCol w:w="7655"/>
        <w:gridCol w:w="5528"/>
      </w:tblGrid>
      <w:tr w:rsidR="00C20D21" w14:paraId="57A9C4FE" w14:textId="77777777">
        <w:tc>
          <w:tcPr>
            <w:tcW w:w="2410" w:type="dxa"/>
          </w:tcPr>
          <w:p w14:paraId="11E4DD0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ompetenţ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specifice</w:t>
            </w:r>
            <w:proofErr w:type="spellEnd"/>
          </w:p>
        </w:tc>
        <w:tc>
          <w:tcPr>
            <w:tcW w:w="7655" w:type="dxa"/>
          </w:tcPr>
          <w:p w14:paraId="13FFD8E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Sub-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ompetenţe</w:t>
            </w:r>
            <w:proofErr w:type="spellEnd"/>
          </w:p>
        </w:tc>
        <w:tc>
          <w:tcPr>
            <w:tcW w:w="5528" w:type="dxa"/>
          </w:tcPr>
          <w:p w14:paraId="59316984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Obiectiv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evaluare</w:t>
            </w:r>
            <w:proofErr w:type="spellEnd"/>
          </w:p>
        </w:tc>
      </w:tr>
      <w:tr w:rsidR="00C20D21" w14:paraId="73C093E2" w14:textId="77777777">
        <w:tc>
          <w:tcPr>
            <w:tcW w:w="15593" w:type="dxa"/>
            <w:gridSpan w:val="3"/>
          </w:tcPr>
          <w:p w14:paraId="26F72E8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Mecanică</w:t>
            </w:r>
            <w:proofErr w:type="spellEnd"/>
          </w:p>
        </w:tc>
      </w:tr>
      <w:tr w:rsidR="00C20D21" w14:paraId="7641D505" w14:textId="77777777">
        <w:tc>
          <w:tcPr>
            <w:tcW w:w="2410" w:type="dxa"/>
          </w:tcPr>
          <w:p w14:paraId="3DF630B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28B7169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cep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n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aterial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bi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solid rigid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erin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stem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ordon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stem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erin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vector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zi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iector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plas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stan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arcurs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tez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celer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rioad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recven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tez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ghiula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celer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entripe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udi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pu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12E9CD3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namic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2E715E5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ita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cep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ț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reut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ț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ast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ț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re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c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net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tenţial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cr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ţ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reut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asticit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re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erv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echanic).</w:t>
            </w:r>
          </w:p>
          <w:p w14:paraId="4E3DEAE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to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ând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s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to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386986F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Elev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v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demonstr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sunt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apabil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: </w:t>
            </w:r>
          </w:p>
          <w:p w14:paraId="436AC263" w14:textId="77777777" w:rsidR="00C20D21" w:rsidRDefault="00022D66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valor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de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independent o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tudi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prim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trapol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suş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);</w:t>
            </w:r>
          </w:p>
          <w:p w14:paraId="71B02CF3" w14:textId="77777777" w:rsidR="00C20D21" w:rsidRDefault="00022D66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la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o-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em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s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otograf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t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;</w:t>
            </w:r>
          </w:p>
          <w:p w14:paraId="0EB95014" w14:textId="77777777" w:rsidR="00C20D21" w:rsidRDefault="00022D66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similat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oncrete.</w:t>
            </w:r>
          </w:p>
        </w:tc>
      </w:tr>
      <w:tr w:rsidR="00C20D21" w14:paraId="2E7914E6" w14:textId="77777777">
        <w:tc>
          <w:tcPr>
            <w:tcW w:w="2410" w:type="dxa"/>
          </w:tcPr>
          <w:p w14:paraId="56962524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vestig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591BA78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articularităţ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ctili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iform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ctili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uniform variat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videnţ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uz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14F6AA8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trike/>
                <w:color w:val="FF0000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i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erv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55F8D7A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abilirea</w:t>
            </w:r>
            <w:proofErr w:type="spellEnd"/>
            <w:r>
              <w:rPr>
                <w:rFonts w:ascii="Times New Roman" w:eastAsia="Times New Roman" w:hAnsi="Times New Roman" w:cs="Times New Roman"/>
                <w:color w:val="FF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i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hilib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pu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z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ș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laț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otaț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;</w:t>
            </w:r>
          </w:p>
          <w:p w14:paraId="46752C7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din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n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ed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nergetic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ortiz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ţiil</w:t>
            </w:r>
            <w:r>
              <w:rPr>
                <w:rFonts w:ascii="Times New Roman" w:eastAsia="Times New Roman" w:hAnsi="Times New Roman" w:cs="Times New Roman"/>
              </w:rPr>
              <w:t>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ţ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1838413B" w14:textId="77777777" w:rsidR="00C20D21" w:rsidRDefault="00022D66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ficie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surs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leg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cip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ecanic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; </w:t>
            </w:r>
          </w:p>
          <w:p w14:paraId="412B200B" w14:textId="77777777" w:rsidR="00C20D21" w:rsidRDefault="00022D66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a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aţioname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ar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rdon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las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bând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ţ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sen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etc.</w:t>
            </w:r>
          </w:p>
        </w:tc>
      </w:tr>
      <w:tr w:rsidR="00C20D21" w14:paraId="2828E416" w14:textId="77777777">
        <w:tc>
          <w:tcPr>
            <w:tcW w:w="2410" w:type="dxa"/>
          </w:tcPr>
          <w:p w14:paraId="7623794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lastRenderedPageBreak/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49F125D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t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raf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</w:t>
            </w:r>
            <w:r>
              <w:rPr>
                <w:rFonts w:ascii="Times New Roman" w:eastAsia="Times New Roman" w:hAnsi="Times New Roman" w:cs="Times New Roman"/>
              </w:rPr>
              <w:t>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udi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: (x = f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</w:rPr>
              <w:t xml:space="preserve">(t)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υ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x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= f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>(t), ax = f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</w:rPr>
              <w:t xml:space="preserve">(t)). </w:t>
            </w:r>
          </w:p>
          <w:p w14:paraId="43464D4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oţiun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tez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celer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oncrete. </w:t>
            </w:r>
          </w:p>
          <w:p w14:paraId="7B0E726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)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ewtonien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</w:t>
            </w:r>
            <w:r>
              <w:rPr>
                <w:rFonts w:ascii="Times New Roman" w:eastAsia="Times New Roman" w:hAnsi="Times New Roman" w:cs="Times New Roman"/>
              </w:rPr>
              <w:t>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Hooke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re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oncrete. </w:t>
            </w:r>
          </w:p>
          <w:p w14:paraId="7447D7A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cr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orem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ari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erv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orem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ari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tențial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,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erv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0329BDE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i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hilib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oncrete. </w:t>
            </w:r>
          </w:p>
          <w:p w14:paraId="7365EC8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s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to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282ED833" w14:textId="77777777" w:rsidR="00C20D21" w:rsidRDefault="00022D66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zolv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ecanic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tiinţ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on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monstr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</w:tr>
      <w:tr w:rsidR="00C20D21" w14:paraId="13220EE5" w14:textId="77777777">
        <w:tc>
          <w:tcPr>
            <w:tcW w:w="2410" w:type="dxa"/>
          </w:tcPr>
          <w:p w14:paraId="43C2E56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uni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</w:p>
        </w:tc>
        <w:tc>
          <w:tcPr>
            <w:tcW w:w="7655" w:type="dxa"/>
          </w:tcPr>
          <w:p w14:paraId="26E6755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rgumen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tivită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723109F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ţ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reut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tra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iversal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anifesta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ecinătat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ămâ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5E57FD6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ita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rferen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frac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d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70A14CE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duce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seism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ive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itativ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).</w:t>
            </w:r>
          </w:p>
        </w:tc>
        <w:tc>
          <w:tcPr>
            <w:tcW w:w="5528" w:type="dxa"/>
          </w:tcPr>
          <w:p w14:paraId="7711319B" w14:textId="77777777" w:rsidR="00C20D21" w:rsidRDefault="00022D66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e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undament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oces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zvoltând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-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emp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69A8FDEB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C20D21" w14:paraId="6FE6E8E1" w14:textId="77777777">
        <w:tc>
          <w:tcPr>
            <w:tcW w:w="2410" w:type="dxa"/>
          </w:tcPr>
          <w:p w14:paraId="1CA21799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bia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7655" w:type="dxa"/>
          </w:tcPr>
          <w:p w14:paraId="1170091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cunoaşt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or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bia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plas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jloace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transport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j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n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1219C69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tim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ecinţ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nanţ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01E580A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lan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rat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apor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sibile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eis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5C84632C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5528" w:type="dxa"/>
          </w:tcPr>
          <w:p w14:paraId="5DDD8226" w14:textId="77777777" w:rsidR="00C20D21" w:rsidRDefault="00022D66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stimez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nsecin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zonanţ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. </w:t>
            </w:r>
          </w:p>
          <w:p w14:paraId="15D6E39E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C20D21" w14:paraId="58045101" w14:textId="77777777">
        <w:tc>
          <w:tcPr>
            <w:tcW w:w="15593" w:type="dxa"/>
            <w:gridSpan w:val="3"/>
          </w:tcPr>
          <w:p w14:paraId="088100B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lastRenderedPageBreak/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iz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molecular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Termodinamică</w:t>
            </w:r>
            <w:proofErr w:type="spellEnd"/>
          </w:p>
        </w:tc>
      </w:tr>
      <w:tr w:rsidR="00C20D21" w14:paraId="24B9B81D" w14:textId="77777777">
        <w:tc>
          <w:tcPr>
            <w:tcW w:w="2410" w:type="dxa"/>
          </w:tcPr>
          <w:p w14:paraId="38A470E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178B0F3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fini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cep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stem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odinam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stem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odinam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aramet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stare (T, p, V). </w:t>
            </w:r>
          </w:p>
          <w:p w14:paraId="4CD3F35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egate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ructur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scre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bstanţ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7A2B578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tâ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odinamic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erv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6BCA9B3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Elev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v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demonstr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sunt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apabil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>:</w:t>
            </w:r>
          </w:p>
          <w:p w14:paraId="56B20C8F" w14:textId="77777777" w:rsidR="00C20D21" w:rsidRDefault="00022D66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valor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d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independent o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prim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trapol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suş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);</w:t>
            </w:r>
            <w:r>
              <w:rPr>
                <w:color w:val="000000"/>
              </w:rPr>
              <w:t xml:space="preserve"> </w:t>
            </w:r>
          </w:p>
          <w:p w14:paraId="0798B9F9" w14:textId="77777777" w:rsidR="00C20D21" w:rsidRDefault="00022D66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la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o-matemati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s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otograf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t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; </w:t>
            </w:r>
          </w:p>
          <w:p w14:paraId="092327C7" w14:textId="77777777" w:rsidR="00C20D21" w:rsidRDefault="00022D66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similat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oncrete.</w:t>
            </w:r>
          </w:p>
        </w:tc>
      </w:tr>
      <w:tr w:rsidR="00C20D21" w14:paraId="2119E376" w14:textId="77777777">
        <w:tc>
          <w:tcPr>
            <w:tcW w:w="2410" w:type="dxa"/>
          </w:tcPr>
          <w:p w14:paraId="03D8FA91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vestig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361151D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ita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ă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simple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az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ideal.</w:t>
            </w:r>
          </w:p>
          <w:p w14:paraId="517D4B5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men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a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hn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ă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simp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gaze. </w:t>
            </w:r>
          </w:p>
          <w:p w14:paraId="4EBF54B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rgumen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netico-molecula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form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lat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olid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1D20E438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5528" w:type="dxa"/>
          </w:tcPr>
          <w:p w14:paraId="11DFEAA0" w14:textId="77777777" w:rsidR="00C20D21" w:rsidRDefault="00022D66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ficie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surs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leg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cip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olecula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ermodinamic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; </w:t>
            </w:r>
          </w:p>
          <w:p w14:paraId="5638AB07" w14:textId="77777777" w:rsidR="00C20D21" w:rsidRDefault="00022D66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a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aţioname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vestigaţ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aliz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adr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tudier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ar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rdo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las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bând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);</w:t>
            </w:r>
          </w:p>
          <w:p w14:paraId="57062081" w14:textId="77777777" w:rsidR="00C20D21" w:rsidRDefault="00022D66">
            <w:pPr>
              <w:numPr>
                <w:ilvl w:val="0"/>
                <w:numId w:val="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la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o-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s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otograf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etc.</w:t>
            </w:r>
          </w:p>
        </w:tc>
      </w:tr>
      <w:tr w:rsidR="00C20D21" w14:paraId="55216CE7" w14:textId="77777777">
        <w:tc>
          <w:tcPr>
            <w:tcW w:w="2410" w:type="dxa"/>
          </w:tcPr>
          <w:p w14:paraId="7937DD3C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lastRenderedPageBreak/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6F2F4FE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s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ructu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iscrete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bstanţ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undament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or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netico-molecul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u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stare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az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ideal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0519AD7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u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or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stare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az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ideal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</w:t>
            </w:r>
            <w:r>
              <w:rPr>
                <w:rFonts w:ascii="Times New Roman" w:eastAsia="Times New Roman" w:hAnsi="Times New Roman" w:cs="Times New Roman"/>
              </w:rPr>
              <w:t>cu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orimetr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I al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odinamic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ăr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az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ideal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zoterm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zoco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zoba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diabat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451F44A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eficient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nsiun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perficial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nsiun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du</w:t>
            </w:r>
            <w:r>
              <w:rPr>
                <w:rFonts w:ascii="Times New Roman" w:eastAsia="Times New Roman" w:hAnsi="Times New Roman" w:cs="Times New Roman"/>
              </w:rPr>
              <w:t>l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Young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eficient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lat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5B9A9A61" w14:textId="77777777" w:rsidR="00C20D21" w:rsidRDefault="00022D66">
            <w:pPr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zolv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tiinţ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on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monstr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</w:tr>
      <w:tr w:rsidR="00C20D21" w14:paraId="2106F8F7" w14:textId="77777777">
        <w:tc>
          <w:tcPr>
            <w:tcW w:w="2410" w:type="dxa"/>
          </w:tcPr>
          <w:p w14:paraId="7E5BC8C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uni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</w:t>
            </w:r>
            <w:r>
              <w:rPr>
                <w:rFonts w:ascii="Times New Roman" w:eastAsia="Times New Roman" w:hAnsi="Times New Roman" w:cs="Times New Roman"/>
              </w:rPr>
              <w:t>ţifică</w:t>
            </w:r>
            <w:proofErr w:type="spellEnd"/>
          </w:p>
        </w:tc>
        <w:tc>
          <w:tcPr>
            <w:tcW w:w="7655" w:type="dxa"/>
          </w:tcPr>
          <w:p w14:paraId="2233A6C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del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az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ideal.</w:t>
            </w:r>
          </w:p>
          <w:p w14:paraId="3293258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uncţion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toar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aşin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rigor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5214373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bstanţ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ristalin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orf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perfici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ă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az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6C97EEA8" w14:textId="77777777" w:rsidR="00C20D21" w:rsidRDefault="00022D66">
            <w:pPr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e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undament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oces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zvoltând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-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emp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1BAB9885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C20D21" w14:paraId="5F9A00CD" w14:textId="77777777">
        <w:tc>
          <w:tcPr>
            <w:tcW w:w="2410" w:type="dxa"/>
          </w:tcPr>
          <w:p w14:paraId="2389DC9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bia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7655" w:type="dxa"/>
          </w:tcPr>
          <w:p w14:paraId="7AE17EC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olog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uz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aşin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37C968EB" w14:textId="77777777" w:rsidR="00C20D21" w:rsidRDefault="00022D66">
            <w:pPr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stim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nsecin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colog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ăr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aşin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erm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; </w:t>
            </w:r>
          </w:p>
          <w:p w14:paraId="44CAC3EE" w14:textId="77777777" w:rsidR="00C20D21" w:rsidRDefault="00022D66">
            <w:pPr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abo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un plan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ăsur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olu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31CB6305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</w:p>
          <w:p w14:paraId="62A27D52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p w14:paraId="0EAEB013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p w14:paraId="5EA570FD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p w14:paraId="0BEC7A92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p w14:paraId="0A26F2A8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p w14:paraId="1337D2AD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C20D21" w14:paraId="351DE63E" w14:textId="77777777">
        <w:tc>
          <w:tcPr>
            <w:tcW w:w="15593" w:type="dxa"/>
            <w:gridSpan w:val="3"/>
          </w:tcPr>
          <w:p w14:paraId="321D9D0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lastRenderedPageBreak/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Electrodinamică</w:t>
            </w:r>
            <w:proofErr w:type="spellEnd"/>
          </w:p>
        </w:tc>
      </w:tr>
      <w:tr w:rsidR="00C20D21" w14:paraId="0FCBA5D4" w14:textId="77777777">
        <w:tc>
          <w:tcPr>
            <w:tcW w:w="2410" w:type="dxa"/>
          </w:tcPr>
          <w:p w14:paraId="5716A40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1AA0642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fini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cep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udi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conform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evede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riculum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imnazi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ice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2010)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oulomb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Ohm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o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rţiun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circuit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Ohm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un circuit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treg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Joule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gul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urgh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reapt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gul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âi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âng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liz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duc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gul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enz.</w:t>
            </w:r>
          </w:p>
        </w:tc>
        <w:tc>
          <w:tcPr>
            <w:tcW w:w="5528" w:type="dxa"/>
          </w:tcPr>
          <w:p w14:paraId="162F3FC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Elev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v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demonstr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sunt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apabil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: </w:t>
            </w:r>
          </w:p>
          <w:p w14:paraId="2DAE88B1" w14:textId="77777777" w:rsidR="00C20D21" w:rsidRDefault="00022D66">
            <w:pPr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valor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d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independent o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prim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trapol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suş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); </w:t>
            </w:r>
          </w:p>
          <w:p w14:paraId="1BBEA826" w14:textId="77777777" w:rsidR="00C20D21" w:rsidRDefault="00022D66">
            <w:pPr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la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o-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s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otograf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t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;</w:t>
            </w:r>
          </w:p>
          <w:p w14:paraId="7C4575F8" w14:textId="77777777" w:rsidR="00C20D21" w:rsidRDefault="00022D66">
            <w:pPr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similat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oncrete.</w:t>
            </w:r>
          </w:p>
        </w:tc>
      </w:tr>
      <w:tr w:rsidR="00C20D21" w14:paraId="51C599A8" w14:textId="77777777">
        <w:tc>
          <w:tcPr>
            <w:tcW w:w="2410" w:type="dxa"/>
          </w:tcPr>
          <w:p w14:paraId="12A57DE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vestig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71DAB54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pendenţ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istivită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mperatu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ferit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bstanţ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praconductibilit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6E68E91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abili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o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ţi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ţi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49C1F24A" w14:textId="77777777" w:rsidR="00C20D21" w:rsidRDefault="00022D66">
            <w:pPr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ficie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surs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leg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cip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ectrodinamic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; </w:t>
            </w:r>
          </w:p>
          <w:p w14:paraId="3078D4E1" w14:textId="77777777" w:rsidR="00C20D21" w:rsidRDefault="00022D66">
            <w:pPr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a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aţioname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vestigaţ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tiinţ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aliz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adr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tudier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ar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rdon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las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bând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);</w:t>
            </w:r>
          </w:p>
          <w:p w14:paraId="268B86F8" w14:textId="77777777" w:rsidR="00C20D21" w:rsidRDefault="00022D66">
            <w:pPr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la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o-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,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s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otograf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etc.</w:t>
            </w:r>
          </w:p>
        </w:tc>
      </w:tr>
      <w:tr w:rsidR="00C20D21" w14:paraId="708A7CDF" w14:textId="77777777">
        <w:tc>
          <w:tcPr>
            <w:tcW w:w="2410" w:type="dxa"/>
          </w:tcPr>
          <w:p w14:paraId="24A4996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lastRenderedPageBreak/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599DAFF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s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mp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lectric,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oulomb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perpozi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mpu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oncrete. </w:t>
            </w:r>
          </w:p>
          <w:p w14:paraId="1173EB9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pacită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pacită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ensato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plan cu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a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ă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) dielectric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pacită</w:t>
            </w:r>
            <w:r>
              <w:rPr>
                <w:rFonts w:ascii="Times New Roman" w:eastAsia="Times New Roman" w:hAnsi="Times New Roman" w:cs="Times New Roman"/>
              </w:rPr>
              <w:t>ţ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hivalen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rupă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ensatoar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2721284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Ohm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o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rţiun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circuit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rcuit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treg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mpl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Joule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oțiun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c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andame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lectric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ti</w:t>
            </w:r>
            <w:r>
              <w:rPr>
                <w:rFonts w:ascii="Times New Roman" w:eastAsia="Times New Roman" w:hAnsi="Times New Roman" w:cs="Times New Roman"/>
              </w:rPr>
              <w:t>nu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3E12859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duc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gul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enz,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ductan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mp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agnetic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oncrete.</w:t>
            </w:r>
          </w:p>
          <w:p w14:paraId="679B668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s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lternat</w:t>
            </w:r>
            <w:r>
              <w:rPr>
                <w:rFonts w:ascii="Times New Roman" w:eastAsia="Times New Roman" w:hAnsi="Times New Roman" w:cs="Times New Roman"/>
              </w:rPr>
              <w:t>iv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nsitat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nsiun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stantane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recv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rioad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lsaţi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a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fazaj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alo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nsiu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nsită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is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acta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duc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acta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paci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eda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otal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ac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actor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4FB9ABE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rim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s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d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simple. </w:t>
            </w:r>
          </w:p>
          <w:p w14:paraId="21057D3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cep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zeaz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rfer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fracţi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lar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mi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</w:t>
            </w:r>
            <w:r>
              <w:rPr>
                <w:rFonts w:ascii="Times New Roman" w:eastAsia="Times New Roman" w:hAnsi="Times New Roman" w:cs="Times New Roman"/>
              </w:rPr>
              <w:t>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6AA25457" w14:textId="77777777" w:rsidR="00C20D21" w:rsidRDefault="00022D66">
            <w:pPr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zolv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investigate di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tiinţ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on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monstr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</w:tr>
      <w:tr w:rsidR="00C20D21" w14:paraId="7A1229CB" w14:textId="77777777">
        <w:tc>
          <w:tcPr>
            <w:tcW w:w="2410" w:type="dxa"/>
          </w:tcPr>
          <w:p w14:paraId="0BE56D1A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lastRenderedPageBreak/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uni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</w:p>
        </w:tc>
        <w:tc>
          <w:tcPr>
            <w:tcW w:w="7655" w:type="dxa"/>
          </w:tcPr>
          <w:p w14:paraId="7B973C1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port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ucto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electric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mp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lectric.</w:t>
            </w:r>
          </w:p>
          <w:p w14:paraId="73E9EAD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unţ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lectric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uncţion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ara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cas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6FE23C7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uc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emiconducto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itativ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). </w:t>
            </w:r>
          </w:p>
          <w:p w14:paraId="5535F09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uncţion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od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emiconductoa</w:t>
            </w:r>
            <w:r>
              <w:rPr>
                <w:rFonts w:ascii="Times New Roman" w:eastAsia="Times New Roman" w:hAnsi="Times New Roman" w:cs="Times New Roman"/>
              </w:rPr>
              <w:t>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zisto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115C224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uc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t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emiconducto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liţ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gaz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ubu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u raz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tod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169BF1E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şc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rtăto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arcin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mp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agnetic. </w:t>
            </w:r>
          </w:p>
          <w:p w14:paraId="779D262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du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utoindu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62CCA4B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uncţion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ara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sura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5FD6F8E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dalităţ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ener</w:t>
            </w:r>
            <w:r>
              <w:rPr>
                <w:rFonts w:ascii="Times New Roman" w:eastAsia="Times New Roman" w:hAnsi="Times New Roman" w:cs="Times New Roman"/>
              </w:rPr>
              <w:t>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r>
              <w:rPr>
                <w:rFonts w:ascii="Times New Roman" w:eastAsia="Times New Roman" w:hAnsi="Times New Roman" w:cs="Times New Roman"/>
                <w:i/>
              </w:rPr>
              <w:t>t. e. m.</w:t>
            </w:r>
            <w:r>
              <w:rPr>
                <w:rFonts w:ascii="Times New Roman" w:eastAsia="Times New Roman" w:hAnsi="Times New Roman" w:cs="Times New Roman"/>
              </w:rPr>
              <w:t xml:space="preserve"> alternative. </w:t>
            </w:r>
          </w:p>
          <w:p w14:paraId="5518D27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uncţion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ato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344F4A2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n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ed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nergetic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ib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rcuit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scila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60DC2D4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itativ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duce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mp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lectromagnetic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pag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d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79C1F3B3" w14:textId="77777777" w:rsidR="00C20D21" w:rsidRDefault="00022D66">
            <w:pPr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e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undament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oces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zvoltând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-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emp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20AF2459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C20D21" w14:paraId="1AC64B92" w14:textId="77777777">
        <w:tc>
          <w:tcPr>
            <w:tcW w:w="2410" w:type="dxa"/>
          </w:tcPr>
          <w:p w14:paraId="25DA4B2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bia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7655" w:type="dxa"/>
          </w:tcPr>
          <w:p w14:paraId="4282F60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p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e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ucto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electric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ensatoar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a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tidian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352668D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lectric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feri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d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a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tidian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1D905C8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por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</w:t>
            </w:r>
            <w:r>
              <w:rPr>
                <w:rFonts w:ascii="Times New Roman" w:eastAsia="Times New Roman" w:hAnsi="Times New Roman" w:cs="Times New Roman"/>
              </w:rPr>
              <w:t>stanţ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a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463A031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lastRenderedPageBreak/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tim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ţiu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iolog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d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su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pr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rsoan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d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3A94E8EA" w14:textId="77777777" w:rsidR="00C20D21" w:rsidRDefault="00022D66">
            <w:pPr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stim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nsecin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colog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ăr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rent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electric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nd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. </w:t>
            </w:r>
          </w:p>
          <w:p w14:paraId="7DB819E4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</w:tbl>
    <w:p w14:paraId="5A36DCFC" w14:textId="77777777" w:rsidR="00CC111E" w:rsidRDefault="00CC111E">
      <w:pPr>
        <w:spacing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  <w:sectPr w:rsidR="00CC111E">
          <w:pgSz w:w="16838" w:h="11906" w:orient="landscape"/>
          <w:pgMar w:top="1701" w:right="1134" w:bottom="851" w:left="1134" w:header="709" w:footer="709" w:gutter="0"/>
          <w:cols w:space="708"/>
        </w:sectPr>
      </w:pPr>
    </w:p>
    <w:tbl>
      <w:tblPr>
        <w:tblStyle w:val="a"/>
        <w:tblW w:w="15593" w:type="dxa"/>
        <w:tblInd w:w="-5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410"/>
        <w:gridCol w:w="7655"/>
        <w:gridCol w:w="5528"/>
      </w:tblGrid>
      <w:tr w:rsidR="00C20D21" w14:paraId="7D194E2F" w14:textId="77777777">
        <w:trPr>
          <w:trHeight w:val="416"/>
        </w:trPr>
        <w:tc>
          <w:tcPr>
            <w:tcW w:w="15593" w:type="dxa"/>
            <w:gridSpan w:val="3"/>
          </w:tcPr>
          <w:p w14:paraId="444DF0BD" w14:textId="2D100259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lastRenderedPageBreak/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Optica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geometr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baz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prevederil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curriculumulu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iz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, cl.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a</w:t>
            </w:r>
            <w:proofErr w:type="spellEnd"/>
            <w:proofErr w:type="gram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IX-a)</w:t>
            </w:r>
          </w:p>
        </w:tc>
      </w:tr>
      <w:tr w:rsidR="00C20D21" w14:paraId="03E818E9" w14:textId="77777777">
        <w:tc>
          <w:tcPr>
            <w:tcW w:w="2410" w:type="dxa"/>
          </w:tcPr>
          <w:p w14:paraId="4ED964D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04FFAC5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lex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ra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spers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mi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5F83133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lex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rac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ntil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bţi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42860D9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ntil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bţi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noașt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diț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</w:t>
            </w:r>
            <w:r>
              <w:rPr>
                <w:rFonts w:ascii="Times New Roman" w:eastAsia="Times New Roman" w:hAnsi="Times New Roman" w:cs="Times New Roman"/>
              </w:rPr>
              <w:t>estei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2BC4FC94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5528" w:type="dxa"/>
          </w:tcPr>
          <w:p w14:paraId="3F1A8A9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Elev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v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demonstr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sunt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apabil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>:</w:t>
            </w:r>
          </w:p>
          <w:p w14:paraId="7844827F" w14:textId="77777777" w:rsidR="00C20D21" w:rsidRDefault="00022D66">
            <w:pPr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valor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d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independent o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prim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trapol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suş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); </w:t>
            </w:r>
          </w:p>
          <w:p w14:paraId="774F3DB1" w14:textId="77777777" w:rsidR="00C20D21" w:rsidRDefault="00022D66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la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o-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em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sen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otograf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t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; </w:t>
            </w:r>
          </w:p>
          <w:p w14:paraId="35FE9D5F" w14:textId="77777777" w:rsidR="00C20D21" w:rsidRDefault="00022D66">
            <w:pPr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similat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oncrete.</w:t>
            </w:r>
          </w:p>
        </w:tc>
      </w:tr>
      <w:tr w:rsidR="00C20D21" w14:paraId="03ADA351" w14:textId="77777777">
        <w:tc>
          <w:tcPr>
            <w:tcW w:w="2410" w:type="dxa"/>
          </w:tcPr>
          <w:p w14:paraId="7A105C7C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60B909F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lex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rac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ntil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bţi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35BF36FF" w14:textId="77777777" w:rsidR="00C20D21" w:rsidRDefault="00022D66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zolv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tiinţ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on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monstr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</w:tr>
      <w:tr w:rsidR="00C20D21" w14:paraId="56E77DDF" w14:textId="77777777">
        <w:trPr>
          <w:trHeight w:val="1535"/>
        </w:trPr>
        <w:tc>
          <w:tcPr>
            <w:tcW w:w="2410" w:type="dxa"/>
          </w:tcPr>
          <w:p w14:paraId="375F034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</w:t>
            </w:r>
            <w:r>
              <w:rPr>
                <w:rFonts w:ascii="Times New Roman" w:eastAsia="Times New Roman" w:hAnsi="Times New Roman" w:cs="Times New Roman"/>
              </w:rPr>
              <w:t>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uni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</w:p>
        </w:tc>
        <w:tc>
          <w:tcPr>
            <w:tcW w:w="7655" w:type="dxa"/>
          </w:tcPr>
          <w:p w14:paraId="530CFAF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lex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ra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spers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mi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340445C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fec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ed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abili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dalităţ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estor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22F57C5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lex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fra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strumente</w:t>
            </w:r>
            <w:r>
              <w:rPr>
                <w:rFonts w:ascii="Times New Roman" w:eastAsia="Times New Roman" w:hAnsi="Times New Roman" w:cs="Times New Roman"/>
              </w:rPr>
              <w:t>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p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</w:tc>
        <w:tc>
          <w:tcPr>
            <w:tcW w:w="5528" w:type="dxa"/>
          </w:tcPr>
          <w:p w14:paraId="3EAF22E4" w14:textId="77777777" w:rsidR="00C20D21" w:rsidRDefault="00022D66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e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undament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tudi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zvoltând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-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emp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14:paraId="5FDA5B25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C20D21" w14:paraId="3F54F369" w14:textId="77777777">
        <w:tc>
          <w:tcPr>
            <w:tcW w:w="15593" w:type="dxa"/>
            <w:gridSpan w:val="3"/>
          </w:tcPr>
          <w:p w14:paraId="09D4AF4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izic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modernă</w:t>
            </w:r>
            <w:proofErr w:type="spellEnd"/>
          </w:p>
        </w:tc>
      </w:tr>
      <w:tr w:rsidR="00C20D21" w14:paraId="5F3018E0" w14:textId="77777777">
        <w:tc>
          <w:tcPr>
            <w:tcW w:w="2410" w:type="dxa"/>
          </w:tcPr>
          <w:p w14:paraId="390ADAF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707EE4B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unţ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stula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instein;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stula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Bohr. </w:t>
            </w:r>
          </w:p>
          <w:p w14:paraId="4F18EFA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toelectr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u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instein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toefe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0AAFF73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naliz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are s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anifes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ruct</w:t>
            </w:r>
            <w:r>
              <w:rPr>
                <w:rFonts w:ascii="Times New Roman" w:eastAsia="Times New Roman" w:hAnsi="Times New Roman" w:cs="Times New Roman"/>
              </w:rPr>
              <w:t>ur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pus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tom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rgumen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abilită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del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laneta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tom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1BAB253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lastRenderedPageBreak/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racteriz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ferit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ucle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tom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tilizând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prietăţ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ener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estor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ructu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mensiun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as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arcin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lectr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0FBF5F9D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5528" w:type="dxa"/>
          </w:tcPr>
          <w:p w14:paraId="3BC3B91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lastRenderedPageBreak/>
              <w:t>Elev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v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demonstr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sunt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apa</w:t>
            </w:r>
            <w:r>
              <w:rPr>
                <w:rFonts w:ascii="Times New Roman" w:eastAsia="Times New Roman" w:hAnsi="Times New Roman" w:cs="Times New Roman"/>
                <w:b/>
              </w:rPr>
              <w:t>bil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: </w:t>
            </w:r>
          </w:p>
          <w:p w14:paraId="5EA083E4" w14:textId="77777777" w:rsidR="00C20D21" w:rsidRDefault="00022D66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valor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d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independent o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an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acţiun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ior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tom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acţiun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nuclea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prim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trapol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suşi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); </w:t>
            </w:r>
          </w:p>
          <w:p w14:paraId="4EF0A82E" w14:textId="77777777" w:rsidR="00C20D21" w:rsidRDefault="00022D66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pret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l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a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o-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em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grafic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tabel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chi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otograf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tc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);</w:t>
            </w:r>
          </w:p>
          <w:p w14:paraId="0170CB33" w14:textId="77777777" w:rsidR="00C20D21" w:rsidRDefault="00022D66">
            <w:pPr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formaţ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similat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oncrete.</w:t>
            </w:r>
          </w:p>
        </w:tc>
      </w:tr>
      <w:tr w:rsidR="00C20D21" w14:paraId="44E292A9" w14:textId="77777777">
        <w:tc>
          <w:tcPr>
            <w:tcW w:w="2410" w:type="dxa"/>
          </w:tcPr>
          <w:p w14:paraId="53372FC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lastRenderedPageBreak/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vestig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0731BC6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men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toelectr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1A1517E8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5528" w:type="dxa"/>
          </w:tcPr>
          <w:p w14:paraId="3642CF03" w14:textId="77777777" w:rsidR="00C20D21" w:rsidRDefault="00022D66">
            <w:pPr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ficie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surs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lectu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leg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cip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modern;</w:t>
            </w:r>
          </w:p>
          <w:p w14:paraId="3C0C749E" w14:textId="77777777" w:rsidR="00C20D21" w:rsidRDefault="00022D66">
            <w:pPr>
              <w:numPr>
                <w:ilvl w:val="0"/>
                <w:numId w:val="1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abo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un pla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nergi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generabil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. </w:t>
            </w:r>
          </w:p>
        </w:tc>
      </w:tr>
      <w:tr w:rsidR="00C20D21" w14:paraId="71321E8A" w14:textId="77777777">
        <w:tc>
          <w:tcPr>
            <w:tcW w:w="2410" w:type="dxa"/>
          </w:tcPr>
          <w:p w14:paraId="43213F4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agma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zicii</w:t>
            </w:r>
            <w:proofErr w:type="spellEnd"/>
          </w:p>
        </w:tc>
        <w:tc>
          <w:tcPr>
            <w:tcW w:w="7655" w:type="dxa"/>
          </w:tcPr>
          <w:p w14:paraId="6D845CA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mul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as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ton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toelectr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cuaţ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instein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toefe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,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09E2794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cul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ătu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</w:t>
            </w:r>
            <w:r>
              <w:rPr>
                <w:rFonts w:ascii="Times New Roman" w:eastAsia="Times New Roman" w:hAnsi="Times New Roman" w:cs="Times New Roman"/>
              </w:rPr>
              <w:t>termin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abilităţ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ucle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tom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5053B57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zintegr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radioactive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olv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un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bleme</w:t>
            </w:r>
            <w:proofErr w:type="spellEnd"/>
          </w:p>
        </w:tc>
        <w:tc>
          <w:tcPr>
            <w:tcW w:w="5528" w:type="dxa"/>
          </w:tcPr>
          <w:p w14:paraId="36658F2A" w14:textId="77777777" w:rsidR="00C20D21" w:rsidRDefault="00022D66">
            <w:pPr>
              <w:numPr>
                <w:ilvl w:val="0"/>
                <w:numId w:val="2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zolv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itua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omeni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an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acţiun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ior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tom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interacţiunil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uclea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noştinţ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ştiinţif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on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monstr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chiziţ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pragmatic.</w:t>
            </w:r>
          </w:p>
        </w:tc>
      </w:tr>
      <w:tr w:rsidR="00C20D21" w14:paraId="7EC71A19" w14:textId="77777777">
        <w:tc>
          <w:tcPr>
            <w:tcW w:w="2410" w:type="dxa"/>
          </w:tcPr>
          <w:p w14:paraId="2ACA7DA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uni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tiinţifică</w:t>
            </w:r>
            <w:proofErr w:type="spellEnd"/>
          </w:p>
        </w:tc>
        <w:tc>
          <w:tcPr>
            <w:tcW w:w="7655" w:type="dxa"/>
          </w:tcPr>
          <w:p w14:paraId="3542801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toelectr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extern,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enţ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potez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Planck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p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ant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53392D87" w14:textId="47BB3594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xplica</w:t>
            </w:r>
            <w:r>
              <w:rPr>
                <w:rFonts w:ascii="Times New Roman" w:eastAsia="Times New Roman" w:hAnsi="Times New Roman" w:cs="Times New Roman"/>
              </w:rPr>
              <w:t>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ces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zintegrare</w:t>
            </w:r>
            <w:proofErr w:type="spellEnd"/>
            <w:r w:rsidR="00CC111E">
              <w:rPr>
                <w:rFonts w:ascii="Times New Roman" w:eastAsia="Times New Roman" w:hAnsi="Times New Roman" w:cs="Times New Roman"/>
              </w:rPr>
              <w:t xml:space="preserve"> </w:t>
            </w:r>
            <w:r w:rsidR="00CC111E" w:rsidRPr="00CC111E">
              <w:rPr>
                <w:rFonts w:ascii="Times New Roman" w:eastAsia="Times New Roman" w:hAnsi="Times New Roman" w:cs="Times New Roman"/>
              </w:rPr>
              <w:t>α, β, γ</w:t>
            </w:r>
          </w:p>
        </w:tc>
        <w:tc>
          <w:tcPr>
            <w:tcW w:w="5528" w:type="dxa"/>
          </w:tcPr>
          <w:p w14:paraId="539463D7" w14:textId="77777777" w:rsidR="00C20D21" w:rsidRDefault="00022D66">
            <w:pPr>
              <w:numPr>
                <w:ilvl w:val="0"/>
                <w:numId w:val="2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ope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oţiuni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undamenta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baz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enome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studiat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fizi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odern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dezvoltându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-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xemp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</w:tc>
      </w:tr>
      <w:tr w:rsidR="00C20D21" w14:paraId="6275227D" w14:textId="77777777">
        <w:tc>
          <w:tcPr>
            <w:tcW w:w="2410" w:type="dxa"/>
          </w:tcPr>
          <w:p w14:paraId="37413FF9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mpetenţ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bia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7655" w:type="dxa"/>
          </w:tcPr>
          <w:p w14:paraId="5D3FF5E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Symbol" w:eastAsia="Symbol" w:hAnsi="Symbol" w:cs="Symbol"/>
              </w:rPr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incip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uncţion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acto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nuclear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tim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sibil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cciden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ucle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14:paraId="79CA16A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Symbol" w:eastAsia="Symbol" w:hAnsi="Symbol" w:cs="Symbol"/>
              </w:rPr>
              <w:lastRenderedPageBreak/>
              <w:t>∙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dentific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iolog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adiaţi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onizan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noaşt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gul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otec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5528" w:type="dxa"/>
          </w:tcPr>
          <w:p w14:paraId="58D30BA8" w14:textId="77777777" w:rsidR="00C20D21" w:rsidRDefault="00022D66">
            <w:pPr>
              <w:numPr>
                <w:ilvl w:val="0"/>
                <w:numId w:val="2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stim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onsecinţel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cologic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ări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actor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nuclear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uclea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);</w:t>
            </w:r>
          </w:p>
          <w:p w14:paraId="33731EE6" w14:textId="77777777" w:rsidR="00C20D21" w:rsidRDefault="00022D66">
            <w:pPr>
              <w:numPr>
                <w:ilvl w:val="0"/>
                <w:numId w:val="25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60" w:line="36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s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laborez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un plan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ăsur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ivin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protecţi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medi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ambian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utiliz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reactor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nuclear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uclea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).</w:t>
            </w:r>
          </w:p>
        </w:tc>
      </w:tr>
    </w:tbl>
    <w:p w14:paraId="42B8F372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4C6034AE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1D1D001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9257335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  <w:sectPr w:rsidR="00C20D21">
          <w:pgSz w:w="16838" w:h="11906" w:orient="landscape"/>
          <w:pgMar w:top="1701" w:right="1134" w:bottom="851" w:left="1134" w:header="709" w:footer="709" w:gutter="0"/>
          <w:cols w:space="708"/>
        </w:sectPr>
      </w:pPr>
    </w:p>
    <w:p w14:paraId="7CC17E9C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6231604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VI. CONȚINUTURI DE EVALUAT</w:t>
      </w:r>
    </w:p>
    <w:p w14:paraId="2B106E4C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0642118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MECANICA </w:t>
      </w:r>
    </w:p>
    <w:p w14:paraId="0C565423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. CINEMATICA </w:t>
      </w:r>
    </w:p>
    <w:p w14:paraId="66E681F4" w14:textId="77777777" w:rsidR="00C20D21" w:rsidRDefault="00022D66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nc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erial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ste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erinţ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iector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Drum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arcur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stanţ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arcurs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plas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414532B" w14:textId="77777777" w:rsidR="00C20D21" w:rsidRDefault="00022D66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ctilin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iform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afic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ordonat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AC7772F" w14:textId="77777777" w:rsidR="00C20D21" w:rsidRDefault="00022D66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lativ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une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plasăr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une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21340265" w14:textId="77777777" w:rsidR="00C20D21" w:rsidRDefault="00022D66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ctilin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niform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ariat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d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omentan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634C98A2" w14:textId="77777777" w:rsidR="00C20D21" w:rsidRDefault="00022D66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celera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niform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celerat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cua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afic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celera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0C8864AF" w14:textId="77777777" w:rsidR="00C20D21" w:rsidRDefault="00022D66">
      <w:pPr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ula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iform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nct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erial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rioad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cv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ghiula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celera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entripet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78B3B47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II. DINAMICA </w:t>
      </w:r>
    </w:p>
    <w:p w14:paraId="636E0B5A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er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stem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erinţ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erţi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FB65F81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as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undamental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namic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627A893D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ţiu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ţiu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prapune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11EFDDE7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formă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as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ooke. </w:t>
      </w:r>
    </w:p>
    <w:p w14:paraId="3A209A3F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ra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iversal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rac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ivers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eut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eu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rp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0FCA26A0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ăde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be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rpur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celera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ăde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be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9388364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rec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6815872A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chilib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laţ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1CEF4F6B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omen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chilib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otaţ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3C68AB3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ent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eut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12C3ABCE" w14:textId="77777777" w:rsidR="00C20D21" w:rsidRDefault="00022D66">
      <w:pPr>
        <w:numPr>
          <w:ilvl w:val="0"/>
          <w:numId w:val="2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chilib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avitaţiona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7A2A8D7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II. LUCRUL ŞI ENERGIA MECANICĂ. IMPULSUL MECANIC </w:t>
      </w:r>
    </w:p>
    <w:p w14:paraId="36344A59" w14:textId="77777777" w:rsidR="00C20D21" w:rsidRDefault="00022D66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c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te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c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eut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c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as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c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rec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0F15171F" w14:textId="77777777" w:rsidR="00C20D21" w:rsidRDefault="00022D66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net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tenţial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nct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erial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orem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aria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ne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nct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erial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form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erv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stem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servative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724AB1F" w14:textId="77777777" w:rsidR="00C20D21" w:rsidRDefault="00022D66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Impuls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nc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erial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mpuls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orem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aria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mpuls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n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nc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erial.</w:t>
      </w:r>
    </w:p>
    <w:p w14:paraId="14C59A35" w14:textId="77777777" w:rsidR="00C20D21" w:rsidRDefault="00022D66">
      <w:pPr>
        <w:numPr>
          <w:ilvl w:val="0"/>
          <w:numId w:val="2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erv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mpuls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n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stem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zola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nc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ateri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tiv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 </w:t>
      </w:r>
    </w:p>
    <w:p w14:paraId="7BB9A3D7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V. MECANICA FLUIDELO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z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veder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rriculumul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văţământu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gimnazia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</w:p>
    <w:p w14:paraId="1BCF5EFA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es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ascal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rhime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luti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rpur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D7B57A3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V. OSCILAŢII ŞI UNDE MECANICE</w:t>
      </w:r>
    </w:p>
    <w:p w14:paraId="7FDDF89B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tor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to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rmon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du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astic.</w:t>
      </w:r>
    </w:p>
    <w:p w14:paraId="01973DD6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du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avitaţiona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erv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tor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222BE108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mortiz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zona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0864C2C8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vers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ongitudin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racteristic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1C912D97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uygens.</w:t>
      </w:r>
    </w:p>
    <w:p w14:paraId="088EBB29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lex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ra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66AEBFB0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rfer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58FCB670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fra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71EFD3A1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men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ust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ltrasune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frasune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1896CBBD" w14:textId="77777777" w:rsidR="00C20D21" w:rsidRDefault="00022D66">
      <w:pPr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eism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. </w:t>
      </w:r>
    </w:p>
    <w:p w14:paraId="6C12DC10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TERMODINAMICA ŞI FIZICA MOLECULARĂ </w:t>
      </w:r>
    </w:p>
    <w:p w14:paraId="2A9139D1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nomen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odinam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2063BEE6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stem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odinam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t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stem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odinam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aramet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stare. </w:t>
      </w:r>
    </w:p>
    <w:p w14:paraId="2D9F4B55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ode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az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deal. </w:t>
      </w:r>
    </w:p>
    <w:p w14:paraId="5319C42F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mul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undamental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TCM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az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deal. </w:t>
      </w:r>
    </w:p>
    <w:p w14:paraId="1E8823C8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mperatur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67D167ED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cua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stare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az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deal. </w:t>
      </w:r>
    </w:p>
    <w:p w14:paraId="678CD8BF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formă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imple al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az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deal. </w:t>
      </w:r>
    </w:p>
    <w:p w14:paraId="2163F593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rn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az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deal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c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odinam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nt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ăldu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eficienţ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oric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12D0C83F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tâ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odinamic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form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diabat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il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odinamic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E9EC312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oto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aşin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rigorif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lu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di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mbia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BAE6D7E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t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chid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bstanţ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nomen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perfici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nomen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pil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lat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chi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4DAB609A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St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olid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bstanţ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ristalin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bstanţ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morf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for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rpur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oli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lat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oli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2A5C804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formă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az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stare):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aporizare-condens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opi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olidific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blim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sublim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6CF713A6" w14:textId="77777777" w:rsidR="00C20D21" w:rsidRDefault="00022D66">
      <w:pPr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color w:val="000000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mid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er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5DB9AB1C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ELECTRODINAMICA</w:t>
      </w:r>
    </w:p>
    <w:p w14:paraId="36E628EA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I. ELECTROSTATICA</w:t>
      </w:r>
    </w:p>
    <w:p w14:paraId="36BC6762" w14:textId="77777777" w:rsidR="00C20D21" w:rsidRDefault="00022D66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z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rpur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racţ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rcin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id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ulomb.</w:t>
      </w:r>
    </w:p>
    <w:p w14:paraId="74D6F44A" w14:textId="77777777" w:rsidR="00C20D21" w:rsidRDefault="00022D66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ns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ncipi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perpozi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566A4FA" w14:textId="77777777" w:rsidR="00C20D21" w:rsidRDefault="00022D66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tenţia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fer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tenţia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c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împ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l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plas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rc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ctiform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prafeţ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chipotenţi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DD412D0" w14:textId="77777777" w:rsidR="00C20D21" w:rsidRDefault="00022D66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ducto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îm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electric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.</w:t>
      </w:r>
    </w:p>
    <w:p w14:paraId="4BE2A97A" w14:textId="77777777" w:rsidR="00C20D21" w:rsidRDefault="00022D66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rmitiv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di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racţ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rcin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ielectric.</w:t>
      </w:r>
    </w:p>
    <w:p w14:paraId="518C8729" w14:textId="77777777" w:rsidR="00C20D21" w:rsidRDefault="00022D66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pac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densato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pac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densator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lan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up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densatoar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172A0192" w14:textId="77777777" w:rsidR="00C20D21" w:rsidRDefault="00022D66">
      <w:pPr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ostatic. </w:t>
      </w:r>
    </w:p>
    <w:p w14:paraId="418AF111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I. ELECTROCINETICA. CURENTUL ELECTRIC ÎN DIFERITE MEDII</w:t>
      </w:r>
    </w:p>
    <w:p w14:paraId="0A4EE768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ui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010262C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ns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ns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69531F6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zist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ost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hm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rţiun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circuit. </w:t>
      </w:r>
    </w:p>
    <w:p w14:paraId="34AA8B40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up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zistor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cu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uit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impl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amific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tinu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DACEAC6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ns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oto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hm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n circuit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tre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DB75D36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te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Joule.</w:t>
      </w:r>
    </w:p>
    <w:p w14:paraId="3E7FABB2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ta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pend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zistenţ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mperatu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42EAA5A7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emiconducto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emiconducto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rinsec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emiconducto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xtrinsec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Joncţ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-n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plica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od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emiconduc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o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EE1D747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liţ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socia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lit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araday.</w:t>
      </w:r>
    </w:p>
    <w:p w14:paraId="790C8FF0" w14:textId="77777777" w:rsidR="00C20D21" w:rsidRDefault="00022D66">
      <w:pPr>
        <w:numPr>
          <w:ilvl w:val="0"/>
          <w:numId w:val="22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aze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ubu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u raz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tod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71FADF86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II. ELECTROMAGNETIZMUL </w:t>
      </w:r>
    </w:p>
    <w:p w14:paraId="405E02E7" w14:textId="77777777" w:rsidR="00C20D21" w:rsidRDefault="00022D66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gnet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ducto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arcur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îm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gnet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du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agnet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agnet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mpere). </w:t>
      </w:r>
    </w:p>
    <w:p w14:paraId="71A22F0F" w14:textId="77777777" w:rsidR="00C20D21" w:rsidRDefault="00022D66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lux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gnetic.</w:t>
      </w:r>
    </w:p>
    <w:p w14:paraId="75F435CD" w14:textId="77777777" w:rsidR="00C20D21" w:rsidRDefault="00022D66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ţ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împ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gnet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supr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articul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cărca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orentz. </w:t>
      </w:r>
    </w:p>
    <w:p w14:paraId="34C0F448" w14:textId="77777777" w:rsidR="00C20D21" w:rsidRDefault="00022D66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arcin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gnetic.</w:t>
      </w:r>
    </w:p>
    <w:p w14:paraId="69683CE7" w14:textId="77777777" w:rsidR="00C20D21" w:rsidRDefault="00022D66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nomen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duc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agne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Regul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enz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duc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agne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EF56672" w14:textId="77777777" w:rsidR="00C20D21" w:rsidRDefault="00022D66">
      <w:pPr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utoinducţ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ducta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gnetic.</w:t>
      </w:r>
    </w:p>
    <w:p w14:paraId="07681F46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40847D92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35D22C45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IV. CURENTUL ELECTRIC ALTERNATIV</w:t>
      </w:r>
    </w:p>
    <w:p w14:paraId="5AF931ED" w14:textId="77777777" w:rsidR="00C20D21" w:rsidRDefault="00022D66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tern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alor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fectiv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nsită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nsiu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еzist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ctiv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tanţe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ductiv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pacitiv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ui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tern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ui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tern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u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zist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obin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densat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RLC) legat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er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zo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a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ircuit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tern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te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ui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tern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4FD294A" w14:textId="77777777" w:rsidR="00C20D21" w:rsidRDefault="00022D66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oduce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enerato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re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ic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ltern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F25CDB5" w14:textId="77777777" w:rsidR="00C20D21" w:rsidRDefault="00022D66">
      <w:pPr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formato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andamen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formator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85159B8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b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V. OSCILAŢII ŞI UNDE ELECTROMAGNETICE</w:t>
      </w:r>
    </w:p>
    <w:p w14:paraId="33EBADD4" w14:textId="77777777" w:rsidR="00C20D21" w:rsidRDefault="00022D66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tor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rmo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rioad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recv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mplitudi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az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endu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ravitaţiona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r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xa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un resort elast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ansform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oces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to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işc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tor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rmon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3786A84" w14:textId="77777777" w:rsidR="00C20D21" w:rsidRDefault="00022D66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uit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Analogi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nt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agne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ecan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be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ircuit ideal. Formul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omson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erv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t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-un circuit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6D9B353F" w14:textId="77777777" w:rsidR="00C20D21" w:rsidRDefault="00022D66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âmp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lectromagnetic. </w:t>
      </w:r>
    </w:p>
    <w:p w14:paraId="7656B648" w14:textId="77777777" w:rsidR="00C20D21" w:rsidRDefault="00022D66">
      <w:pPr>
        <w:numPr>
          <w:ilvl w:val="0"/>
          <w:numId w:val="15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agne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oprietăţ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Circuit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scilan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schi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lasific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nd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agnet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Natur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lectromagnetic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termina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tez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79BE6DB" w14:textId="77777777" w:rsidR="00C20D21" w:rsidRDefault="00022D66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rfer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er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32F465C2" w14:textId="77777777" w:rsidR="00C20D21" w:rsidRDefault="00022D66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spers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64F0833D" w14:textId="77777777" w:rsidR="00C20D21" w:rsidRDefault="00022D66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fra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ţeau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fracţi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9E7AB1A" w14:textId="77777777" w:rsidR="00C20D21" w:rsidRDefault="00022D66">
      <w:pPr>
        <w:numPr>
          <w:ilvl w:val="0"/>
          <w:numId w:val="16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lariza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.</w:t>
      </w:r>
    </w:p>
    <w:p w14:paraId="479BEC85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OPTICA GEOMETRICĂ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az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revederilor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curriculumulu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, cl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IX-a)</w:t>
      </w:r>
    </w:p>
    <w:p w14:paraId="43CD8FB2" w14:textId="77777777" w:rsidR="00C20D21" w:rsidRDefault="00022D66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lex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lex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glind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lan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glinz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fer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tru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magin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glinz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lan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fer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400E704A" w14:textId="77777777" w:rsidR="00C20D21" w:rsidRDefault="00022D66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ra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min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racţi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ra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ama cu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ţ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lan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arale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ism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riunghiula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flex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otal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04F68B72" w14:textId="77777777" w:rsidR="00C20D21" w:rsidRDefault="00022D66">
      <w:pPr>
        <w:numPr>
          <w:ilvl w:val="0"/>
          <w:numId w:val="17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ind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Lent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Form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ul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ntil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bţi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ări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nia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ntile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truir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magin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nt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ubţi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01504F9D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FIZICA MODERNĂ </w:t>
      </w:r>
    </w:p>
    <w:p w14:paraId="010ADA2F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. ELEMENTE DE FIZICĂ CUANTICĂ </w:t>
      </w:r>
    </w:p>
    <w:p w14:paraId="1860EDA2" w14:textId="77777777" w:rsidR="00C20D21" w:rsidRDefault="00022D66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fect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toelectr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xtern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fect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toelectric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9891370" w14:textId="77777777" w:rsidR="00C20D21" w:rsidRDefault="00022D66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ton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mpuls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ton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ABB87FD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I. ELEMENTE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DE FIZICA ATOMULUI </w:t>
      </w:r>
    </w:p>
    <w:p w14:paraId="075CE468" w14:textId="77777777" w:rsidR="00C20D21" w:rsidRDefault="00022D66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pect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omic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aliz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pectral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11B3280D" w14:textId="77777777" w:rsidR="00C20D21" w:rsidRDefault="00022D66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nomen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xperienţ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are s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anifest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tructur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mpus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om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1142C07" w14:textId="77777777" w:rsidR="00C20D21" w:rsidRDefault="00022D66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xperienţ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utherford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ode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laneta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om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DE9CFF4" w14:textId="77777777" w:rsidR="00C20D21" w:rsidRDefault="00022D66">
      <w:pPr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ostulate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ohr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odel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uantificat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l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om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litativ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. </w:t>
      </w:r>
    </w:p>
    <w:p w14:paraId="2DDB7B17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III. ELEMENTE DE FIZICA NUCLEULUI ATOMIC. PARTICULE ELEMENTARE </w:t>
      </w:r>
    </w:p>
    <w:p w14:paraId="580DE4B7" w14:textId="77777777" w:rsidR="00C20D21" w:rsidRDefault="00022D6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color w:val="000000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enomen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teracţiun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imensiun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tom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tituen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ulu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tomic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zotop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color w:val="000000"/>
        </w:rPr>
        <w:t xml:space="preserve"> </w:t>
      </w:r>
    </w:p>
    <w:p w14:paraId="280C25A3" w14:textId="77777777" w:rsidR="00C20D21" w:rsidRDefault="00022D6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ţ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ătu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Energ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ătu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e un nucleon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abil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estabil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14:paraId="750C99EE" w14:textId="77777777" w:rsidR="00C20D21" w:rsidRDefault="00022D6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adioactivitat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atural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ş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rtificial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e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zintegrăr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adioactive.</w:t>
      </w:r>
    </w:p>
    <w:p w14:paraId="7F7A36BE" w14:textId="77777777" w:rsidR="00C20D21" w:rsidRDefault="00022D6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pu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eg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nserv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ar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s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uclee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uraniu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anţ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eactorul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uclear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uziune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ermonucleară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0E931DD3" w14:textId="77777777" w:rsidR="00C20D21" w:rsidRDefault="00022D66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 w:line="36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etector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adiaţi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onizan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rotecţia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tra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diaţiilor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CEBD270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2A75C227" w14:textId="77777777" w:rsidR="00CC111E" w:rsidRDefault="00CC111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  <w:sectPr w:rsidR="00CC111E">
          <w:pgSz w:w="11906" w:h="16838"/>
          <w:pgMar w:top="1134" w:right="850" w:bottom="1134" w:left="1701" w:header="708" w:footer="708" w:gutter="0"/>
          <w:cols w:space="708"/>
        </w:sectPr>
      </w:pPr>
    </w:p>
    <w:p w14:paraId="3DF4E1AA" w14:textId="1CBA19A0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VII. MATRICEA DE SPECIFICAȚII</w:t>
      </w:r>
    </w:p>
    <w:p w14:paraId="7681FB77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0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00" w:firstRow="0" w:lastRow="0" w:firstColumn="0" w:lastColumn="0" w:noHBand="0" w:noVBand="1"/>
      </w:tblPr>
      <w:tblGrid>
        <w:gridCol w:w="537"/>
        <w:gridCol w:w="1910"/>
        <w:gridCol w:w="2148"/>
        <w:gridCol w:w="1710"/>
        <w:gridCol w:w="1616"/>
        <w:gridCol w:w="1424"/>
      </w:tblGrid>
      <w:tr w:rsidR="00C20D21" w14:paraId="695236F8" w14:textId="77777777" w:rsidTr="00CC111E">
        <w:trPr>
          <w:trHeight w:val="599"/>
        </w:trPr>
        <w:tc>
          <w:tcPr>
            <w:tcW w:w="240" w:type="pct"/>
            <w:vMerge w:val="restart"/>
          </w:tcPr>
          <w:p w14:paraId="7398F3B9" w14:textId="77777777" w:rsidR="00C20D21" w:rsidRDefault="00C20D2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4DCAE4D6" w14:textId="77777777" w:rsidR="00C20D21" w:rsidRDefault="00022D66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№</w:t>
            </w:r>
          </w:p>
          <w:p w14:paraId="7BB9BD7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/o</w:t>
            </w:r>
          </w:p>
        </w:tc>
        <w:tc>
          <w:tcPr>
            <w:tcW w:w="991" w:type="pct"/>
            <w:vMerge w:val="restart"/>
          </w:tcPr>
          <w:p w14:paraId="1FA70C6D" w14:textId="77777777" w:rsidR="00C20D21" w:rsidRDefault="00C20D2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66946512" w14:textId="77777777" w:rsidR="00C20D21" w:rsidRDefault="00C20D2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65F65B9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omen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onținut</w:t>
            </w:r>
            <w:proofErr w:type="spellEnd"/>
          </w:p>
        </w:tc>
        <w:tc>
          <w:tcPr>
            <w:tcW w:w="2987" w:type="pct"/>
            <w:gridSpan w:val="3"/>
          </w:tcPr>
          <w:p w14:paraId="3723EFC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omen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cognitive</w:t>
            </w:r>
          </w:p>
        </w:tc>
        <w:tc>
          <w:tcPr>
            <w:tcW w:w="781" w:type="pct"/>
            <w:vMerge w:val="restart"/>
          </w:tcPr>
          <w:p w14:paraId="78B30CF8" w14:textId="77777777" w:rsidR="00C20D21" w:rsidRDefault="00C20D2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08057837" w14:textId="77777777" w:rsidR="00C20D21" w:rsidRDefault="00022D66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№</w:t>
            </w:r>
          </w:p>
          <w:p w14:paraId="54E17BA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total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puncte</w:t>
            </w:r>
            <w:proofErr w:type="spellEnd"/>
          </w:p>
        </w:tc>
      </w:tr>
      <w:tr w:rsidR="00C20D21" w14:paraId="491007C6" w14:textId="77777777" w:rsidTr="00CC111E">
        <w:trPr>
          <w:trHeight w:val="737"/>
        </w:trPr>
        <w:tc>
          <w:tcPr>
            <w:tcW w:w="240" w:type="pct"/>
            <w:vMerge/>
          </w:tcPr>
          <w:p w14:paraId="1213BEDC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1" w:type="pct"/>
            <w:vMerge/>
          </w:tcPr>
          <w:p w14:paraId="1A8DAD94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69" w:type="pct"/>
          </w:tcPr>
          <w:p w14:paraId="4848CE52" w14:textId="77777777" w:rsidR="00C20D21" w:rsidRDefault="00C20D2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2C200B8A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unoaşte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Înţelege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 </w:t>
            </w:r>
          </w:p>
        </w:tc>
        <w:tc>
          <w:tcPr>
            <w:tcW w:w="934" w:type="pct"/>
          </w:tcPr>
          <w:p w14:paraId="64676840" w14:textId="77777777" w:rsidR="00C20D21" w:rsidRDefault="00C20D2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6E17452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Aplicare</w:t>
            </w:r>
            <w:proofErr w:type="spellEnd"/>
          </w:p>
        </w:tc>
        <w:tc>
          <w:tcPr>
            <w:tcW w:w="884" w:type="pct"/>
          </w:tcPr>
          <w:p w14:paraId="0DC4C436" w14:textId="77777777" w:rsidR="00C20D21" w:rsidRDefault="00C20D21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14:paraId="50A7F36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Integrare</w:t>
            </w:r>
            <w:proofErr w:type="spellEnd"/>
          </w:p>
        </w:tc>
        <w:tc>
          <w:tcPr>
            <w:tcW w:w="781" w:type="pct"/>
            <w:vMerge/>
          </w:tcPr>
          <w:p w14:paraId="5631A190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23A75698" w14:textId="77777777" w:rsidTr="00CC111E">
        <w:tc>
          <w:tcPr>
            <w:tcW w:w="240" w:type="pct"/>
          </w:tcPr>
          <w:p w14:paraId="07071771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991" w:type="pct"/>
          </w:tcPr>
          <w:p w14:paraId="361AFBB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ecanică</w:t>
            </w:r>
            <w:proofErr w:type="spellEnd"/>
          </w:p>
        </w:tc>
        <w:tc>
          <w:tcPr>
            <w:tcW w:w="1169" w:type="pct"/>
          </w:tcPr>
          <w:p w14:paraId="4437F8D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</w:p>
          <w:p w14:paraId="3251597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1c, 2e, 3d), 3p</w:t>
            </w:r>
          </w:p>
        </w:tc>
        <w:tc>
          <w:tcPr>
            <w:tcW w:w="934" w:type="pct"/>
          </w:tcPr>
          <w:p w14:paraId="75E3225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4, 5p</w:t>
            </w:r>
          </w:p>
        </w:tc>
        <w:tc>
          <w:tcPr>
            <w:tcW w:w="884" w:type="pct"/>
          </w:tcPr>
          <w:p w14:paraId="25AA6A0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8, 3p</w:t>
            </w:r>
          </w:p>
        </w:tc>
        <w:tc>
          <w:tcPr>
            <w:tcW w:w="781" w:type="pct"/>
          </w:tcPr>
          <w:p w14:paraId="15B3894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p</w:t>
            </w:r>
          </w:p>
        </w:tc>
      </w:tr>
      <w:tr w:rsidR="00C20D21" w14:paraId="71471CF2" w14:textId="77777777" w:rsidTr="00CC111E">
        <w:tc>
          <w:tcPr>
            <w:tcW w:w="240" w:type="pct"/>
          </w:tcPr>
          <w:p w14:paraId="65B1D63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991" w:type="pct"/>
          </w:tcPr>
          <w:p w14:paraId="7273E361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iz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olecular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ermodinamică</w:t>
            </w:r>
            <w:proofErr w:type="spellEnd"/>
          </w:p>
        </w:tc>
        <w:tc>
          <w:tcPr>
            <w:tcW w:w="1169" w:type="pct"/>
          </w:tcPr>
          <w:p w14:paraId="62E6F38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</w:p>
          <w:p w14:paraId="511A570A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1e, 2a, 3a), 3p</w:t>
            </w:r>
          </w:p>
        </w:tc>
        <w:tc>
          <w:tcPr>
            <w:tcW w:w="934" w:type="pct"/>
          </w:tcPr>
          <w:p w14:paraId="7A8A0D4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6, 2p</w:t>
            </w:r>
          </w:p>
        </w:tc>
        <w:tc>
          <w:tcPr>
            <w:tcW w:w="884" w:type="pct"/>
          </w:tcPr>
          <w:p w14:paraId="1D2C0CD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8, 2p</w:t>
            </w:r>
          </w:p>
        </w:tc>
        <w:tc>
          <w:tcPr>
            <w:tcW w:w="781" w:type="pct"/>
          </w:tcPr>
          <w:p w14:paraId="3DF4BEC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p</w:t>
            </w:r>
          </w:p>
        </w:tc>
      </w:tr>
      <w:tr w:rsidR="00C20D21" w14:paraId="36D6047C" w14:textId="77777777" w:rsidTr="00CC111E">
        <w:tc>
          <w:tcPr>
            <w:tcW w:w="240" w:type="pct"/>
          </w:tcPr>
          <w:p w14:paraId="502E758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991" w:type="pct"/>
          </w:tcPr>
          <w:p w14:paraId="215EF75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lectrodinam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169" w:type="pct"/>
          </w:tcPr>
          <w:p w14:paraId="5343626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</w:p>
          <w:p w14:paraId="5B23D4A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1d, 2b, 2c, 3b), 4p</w:t>
            </w:r>
          </w:p>
        </w:tc>
        <w:tc>
          <w:tcPr>
            <w:tcW w:w="934" w:type="pct"/>
          </w:tcPr>
          <w:p w14:paraId="08A2CBF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5, 5p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9, 3p</w:t>
            </w:r>
          </w:p>
        </w:tc>
        <w:tc>
          <w:tcPr>
            <w:tcW w:w="884" w:type="pct"/>
          </w:tcPr>
          <w:p w14:paraId="68777169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781" w:type="pct"/>
          </w:tcPr>
          <w:p w14:paraId="4946A934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p</w:t>
            </w:r>
          </w:p>
        </w:tc>
      </w:tr>
      <w:tr w:rsidR="00C20D21" w14:paraId="3428DE6D" w14:textId="77777777" w:rsidTr="00CC111E">
        <w:tc>
          <w:tcPr>
            <w:tcW w:w="240" w:type="pct"/>
          </w:tcPr>
          <w:p w14:paraId="4B76E5A8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.</w:t>
            </w:r>
          </w:p>
        </w:tc>
        <w:tc>
          <w:tcPr>
            <w:tcW w:w="991" w:type="pct"/>
          </w:tcPr>
          <w:p w14:paraId="2B554B5A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Opt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eometr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169" w:type="pct"/>
          </w:tcPr>
          <w:p w14:paraId="0238961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934" w:type="pct"/>
          </w:tcPr>
          <w:p w14:paraId="4FE19989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884" w:type="pct"/>
          </w:tcPr>
          <w:p w14:paraId="1CCBFFA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10, 5p</w:t>
            </w:r>
          </w:p>
        </w:tc>
        <w:tc>
          <w:tcPr>
            <w:tcW w:w="781" w:type="pct"/>
          </w:tcPr>
          <w:p w14:paraId="591C77B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p</w:t>
            </w:r>
          </w:p>
        </w:tc>
      </w:tr>
      <w:tr w:rsidR="00C20D21" w14:paraId="3FDCCC84" w14:textId="77777777" w:rsidTr="00CC111E">
        <w:tc>
          <w:tcPr>
            <w:tcW w:w="240" w:type="pct"/>
          </w:tcPr>
          <w:p w14:paraId="1EE9D19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.</w:t>
            </w:r>
          </w:p>
        </w:tc>
        <w:tc>
          <w:tcPr>
            <w:tcW w:w="991" w:type="pct"/>
          </w:tcPr>
          <w:p w14:paraId="0B1B61F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iz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odernă</w:t>
            </w:r>
            <w:proofErr w:type="spellEnd"/>
          </w:p>
        </w:tc>
        <w:tc>
          <w:tcPr>
            <w:tcW w:w="1169" w:type="pct"/>
          </w:tcPr>
          <w:p w14:paraId="3489B96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</w:p>
          <w:p w14:paraId="2299EC7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1a, 1b, 2d, 3c, 3e), 5p</w:t>
            </w:r>
          </w:p>
        </w:tc>
        <w:tc>
          <w:tcPr>
            <w:tcW w:w="934" w:type="pct"/>
          </w:tcPr>
          <w:p w14:paraId="0610B75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7, 3p</w:t>
            </w:r>
          </w:p>
        </w:tc>
        <w:tc>
          <w:tcPr>
            <w:tcW w:w="884" w:type="pct"/>
          </w:tcPr>
          <w:p w14:paraId="4A55797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781" w:type="pct"/>
          </w:tcPr>
          <w:p w14:paraId="4C21984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p</w:t>
            </w:r>
          </w:p>
        </w:tc>
      </w:tr>
      <w:tr w:rsidR="00C20D21" w14:paraId="67319F60" w14:textId="77777777" w:rsidTr="00CC111E">
        <w:tc>
          <w:tcPr>
            <w:tcW w:w="240" w:type="pct"/>
          </w:tcPr>
          <w:p w14:paraId="149EB82D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1" w:type="pct"/>
          </w:tcPr>
          <w:p w14:paraId="280C501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OTAL</w:t>
            </w:r>
          </w:p>
        </w:tc>
        <w:tc>
          <w:tcPr>
            <w:tcW w:w="1169" w:type="pct"/>
          </w:tcPr>
          <w:p w14:paraId="7B6A6A7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p / 35 %</w:t>
            </w:r>
          </w:p>
        </w:tc>
        <w:tc>
          <w:tcPr>
            <w:tcW w:w="934" w:type="pct"/>
          </w:tcPr>
          <w:p w14:paraId="3C83095C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p / 42%</w:t>
            </w:r>
          </w:p>
        </w:tc>
        <w:tc>
          <w:tcPr>
            <w:tcW w:w="884" w:type="pct"/>
          </w:tcPr>
          <w:p w14:paraId="0A0AD5D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p / 23 %</w:t>
            </w:r>
          </w:p>
        </w:tc>
        <w:tc>
          <w:tcPr>
            <w:tcW w:w="781" w:type="pct"/>
          </w:tcPr>
          <w:p w14:paraId="5CBA03D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3p/ 100%</w:t>
            </w:r>
          </w:p>
        </w:tc>
      </w:tr>
    </w:tbl>
    <w:p w14:paraId="75BC0B06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9FFEDA0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A4BE41F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C7B60AA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43826B6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931DC7F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785A28F" w14:textId="77777777" w:rsidR="00CC111E" w:rsidRDefault="00CC111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  <w:sectPr w:rsidR="00CC111E">
          <w:pgSz w:w="11906" w:h="16838"/>
          <w:pgMar w:top="1134" w:right="850" w:bottom="1134" w:left="1701" w:header="708" w:footer="708" w:gutter="0"/>
          <w:cols w:space="708"/>
        </w:sectPr>
      </w:pPr>
    </w:p>
    <w:p w14:paraId="38E4DFCF" w14:textId="1696F019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VIII. MODEL DE TEST DOCIMOLOGIC</w:t>
      </w:r>
    </w:p>
    <w:tbl>
      <w:tblPr>
        <w:tblStyle w:val="a1"/>
        <w:tblW w:w="10915" w:type="dxa"/>
        <w:tblInd w:w="-113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7"/>
        <w:gridCol w:w="9392"/>
        <w:gridCol w:w="956"/>
      </w:tblGrid>
      <w:tr w:rsidR="00C20D21" w14:paraId="77C8479F" w14:textId="77777777">
        <w:trPr>
          <w:trHeight w:val="288"/>
        </w:trPr>
        <w:tc>
          <w:tcPr>
            <w:tcW w:w="567" w:type="dxa"/>
          </w:tcPr>
          <w:p w14:paraId="3F6AE2B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9392" w:type="dxa"/>
          </w:tcPr>
          <w:p w14:paraId="02884A2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temi</w:t>
            </w:r>
            <w:proofErr w:type="spellEnd"/>
          </w:p>
        </w:tc>
        <w:tc>
          <w:tcPr>
            <w:tcW w:w="956" w:type="dxa"/>
          </w:tcPr>
          <w:p w14:paraId="419121B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corul</w:t>
            </w:r>
            <w:proofErr w:type="spellEnd"/>
          </w:p>
        </w:tc>
      </w:tr>
      <w:tr w:rsidR="00C20D21" w14:paraId="2E4BD8EB" w14:textId="77777777">
        <w:trPr>
          <w:trHeight w:val="127"/>
        </w:trPr>
        <w:tc>
          <w:tcPr>
            <w:tcW w:w="10915" w:type="dxa"/>
            <w:gridSpan w:val="3"/>
          </w:tcPr>
          <w:p w14:paraId="5970882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I. ÎN ITEMII 1 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–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 RĂSPUNDE SCURT LA ÎNTREBĂRI CONFORM CERINŢELOR ȘI</w:t>
            </w:r>
          </w:p>
          <w:p w14:paraId="4D2562C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SELECTEAZĂ RĂSPUNSUL </w:t>
            </w:r>
          </w:p>
        </w:tc>
      </w:tr>
      <w:tr w:rsidR="00C20D21" w14:paraId="01506208" w14:textId="77777777">
        <w:tc>
          <w:tcPr>
            <w:tcW w:w="567" w:type="dxa"/>
          </w:tcPr>
          <w:p w14:paraId="2ECD7AA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.</w:t>
            </w:r>
          </w:p>
        </w:tc>
        <w:tc>
          <w:tcPr>
            <w:tcW w:w="9392" w:type="dxa"/>
          </w:tcPr>
          <w:p w14:paraId="1BE8076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elect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iec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firmați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ermen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otrivi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2F6FE77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a)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enomen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terferenț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umi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zultat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mpune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scompune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nd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eren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14:paraId="7310525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b)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tunc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ând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onductor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oti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un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âm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electric /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âm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gnetic)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e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p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.e.m.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lternativ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14:paraId="5432D83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c)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ariaț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mpuls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cani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unc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teri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mpuls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rț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dus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rț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ite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;</w:t>
            </w:r>
          </w:p>
          <w:p w14:paraId="3D9CF03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zistivitat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lectric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et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reș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inear cu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centraț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mperatur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;</w:t>
            </w:r>
          </w:p>
          <w:p w14:paraId="48B8906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e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olidific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nerg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tern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 (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icșoreaz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ăreș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956" w:type="dxa"/>
          </w:tcPr>
          <w:p w14:paraId="6B8977A4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Style w:val="a2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3FD44755" w14:textId="77777777">
              <w:tc>
                <w:tcPr>
                  <w:tcW w:w="562" w:type="dxa"/>
                </w:tcPr>
                <w:p w14:paraId="13BFCAD0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0F10BE8B" w14:textId="77777777">
              <w:tc>
                <w:tcPr>
                  <w:tcW w:w="562" w:type="dxa"/>
                </w:tcPr>
                <w:p w14:paraId="4DC16371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65CF18DB" w14:textId="77777777">
              <w:tc>
                <w:tcPr>
                  <w:tcW w:w="562" w:type="dxa"/>
                </w:tcPr>
                <w:p w14:paraId="106AA1D5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01668F33" w14:textId="77777777">
              <w:tc>
                <w:tcPr>
                  <w:tcW w:w="562" w:type="dxa"/>
                </w:tcPr>
                <w:p w14:paraId="54F97767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C20D21" w14:paraId="7A5D82BB" w14:textId="77777777">
              <w:tc>
                <w:tcPr>
                  <w:tcW w:w="562" w:type="dxa"/>
                </w:tcPr>
                <w:p w14:paraId="569056C4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C20D21" w14:paraId="26EF76BE" w14:textId="77777777">
              <w:tc>
                <w:tcPr>
                  <w:tcW w:w="562" w:type="dxa"/>
                </w:tcPr>
                <w:p w14:paraId="706D29F4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4BAB2FAA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57C1199D" w14:textId="77777777">
        <w:tc>
          <w:tcPr>
            <w:tcW w:w="567" w:type="dxa"/>
          </w:tcPr>
          <w:p w14:paraId="03CD752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.</w:t>
            </w:r>
          </w:p>
        </w:tc>
        <w:tc>
          <w:tcPr>
            <w:tcW w:w="9392" w:type="dxa"/>
          </w:tcPr>
          <w:p w14:paraId="7C13D4A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etermin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aloare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devă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următoarel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firmaţ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arcând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A,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a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firmaţi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devărat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F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a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firmaţi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als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</w:p>
          <w:p w14:paraId="1FD2B3B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A F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ansform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zocor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antitat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ăldur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ansmis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stem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ga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ariaț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nterne; </w:t>
            </w:r>
          </w:p>
          <w:p w14:paraId="71455D5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b) A F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himb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stanț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lăci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densat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lan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apacitat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densator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nu s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dific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14:paraId="0D1B38C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c) A F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as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ubstanț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pus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p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lectrod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lectroli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porționa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arcin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lectric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ec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oluți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14:paraId="685E50D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d) A F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ansport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lec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ic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stanț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a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alizea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nsiun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al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14:paraId="0550D99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e) A F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b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fla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ișc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ctilini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uniform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aracteriza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ariaț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itez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rienta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ens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ișcă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56" w:type="dxa"/>
          </w:tcPr>
          <w:p w14:paraId="09B8759D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a3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715CD64E" w14:textId="77777777">
              <w:tc>
                <w:tcPr>
                  <w:tcW w:w="562" w:type="dxa"/>
                </w:tcPr>
                <w:p w14:paraId="0484AFE7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5107ADE1" w14:textId="77777777">
              <w:tc>
                <w:tcPr>
                  <w:tcW w:w="562" w:type="dxa"/>
                </w:tcPr>
                <w:p w14:paraId="119660AE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429E1291" w14:textId="77777777">
              <w:tc>
                <w:tcPr>
                  <w:tcW w:w="562" w:type="dxa"/>
                </w:tcPr>
                <w:p w14:paraId="2EA67332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05F4F7D0" w14:textId="77777777">
              <w:tc>
                <w:tcPr>
                  <w:tcW w:w="562" w:type="dxa"/>
                </w:tcPr>
                <w:p w14:paraId="453B1081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C20D21" w14:paraId="4E395E43" w14:textId="77777777">
              <w:tc>
                <w:tcPr>
                  <w:tcW w:w="562" w:type="dxa"/>
                </w:tcPr>
                <w:p w14:paraId="21D39CF6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C20D21" w14:paraId="3E8545B4" w14:textId="77777777">
              <w:tc>
                <w:tcPr>
                  <w:tcW w:w="562" w:type="dxa"/>
                </w:tcPr>
                <w:p w14:paraId="09E20277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19CFE641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71CBC3C8" w14:textId="77777777">
        <w:trPr>
          <w:trHeight w:val="300"/>
        </w:trPr>
        <w:tc>
          <w:tcPr>
            <w:tcW w:w="567" w:type="dxa"/>
          </w:tcPr>
          <w:p w14:paraId="2600793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.</w:t>
            </w:r>
          </w:p>
        </w:tc>
        <w:tc>
          <w:tcPr>
            <w:tcW w:w="9392" w:type="dxa"/>
          </w:tcPr>
          <w:p w14:paraId="7B383E3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Stabileşt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orespondenţ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următoare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mărim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fizic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ş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unităţi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 xml:space="preserve"> l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exprim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:</w:t>
            </w:r>
          </w:p>
          <w:p w14:paraId="37B816D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a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ăldur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pecif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opir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                                   Hz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 </w:t>
            </w:r>
          </w:p>
          <w:p w14:paraId="2C50A24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b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tenţial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electric                                                    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rad/s</w:t>
            </w:r>
          </w:p>
          <w:p w14:paraId="2C6D45E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luxul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magnetic                                                                            Wb</w:t>
            </w:r>
          </w:p>
          <w:p w14:paraId="77202BF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d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itez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unghiu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                                                J/kg</w:t>
            </w:r>
          </w:p>
          <w:p w14:paraId="2842F27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e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recvenţ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und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lectromagne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                     V</w:t>
            </w:r>
          </w:p>
          <w:p w14:paraId="2B5D0D0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                                                                                                   J/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g·K</w:t>
            </w:r>
            <w:proofErr w:type="spellEnd"/>
          </w:p>
          <w:p w14:paraId="2BCAD104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1EC154C1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956" w:type="dxa"/>
          </w:tcPr>
          <w:p w14:paraId="79DD42D5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tbl>
            <w:tblPr>
              <w:tblStyle w:val="a4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691775E9" w14:textId="77777777">
              <w:tc>
                <w:tcPr>
                  <w:tcW w:w="562" w:type="dxa"/>
                </w:tcPr>
                <w:p w14:paraId="3859D399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37D558BD" w14:textId="77777777">
              <w:tc>
                <w:tcPr>
                  <w:tcW w:w="562" w:type="dxa"/>
                </w:tcPr>
                <w:p w14:paraId="441369F9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143709C6" w14:textId="77777777">
              <w:tc>
                <w:tcPr>
                  <w:tcW w:w="562" w:type="dxa"/>
                </w:tcPr>
                <w:p w14:paraId="0EBA17FD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7B0BA03C" w14:textId="77777777">
              <w:tc>
                <w:tcPr>
                  <w:tcW w:w="562" w:type="dxa"/>
                </w:tcPr>
                <w:p w14:paraId="1E7EA1A3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C20D21" w14:paraId="46C81A21" w14:textId="77777777">
              <w:tc>
                <w:tcPr>
                  <w:tcW w:w="562" w:type="dxa"/>
                </w:tcPr>
                <w:p w14:paraId="080F1C94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C20D21" w14:paraId="493EDDBF" w14:textId="77777777">
              <w:tc>
                <w:tcPr>
                  <w:tcW w:w="562" w:type="dxa"/>
                </w:tcPr>
                <w:p w14:paraId="059F3EF5" w14:textId="77777777" w:rsidR="00C20D21" w:rsidRDefault="00022D66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0BCDD0B1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5FFD5401" w14:textId="77777777">
        <w:trPr>
          <w:trHeight w:val="115"/>
        </w:trPr>
        <w:tc>
          <w:tcPr>
            <w:tcW w:w="10915" w:type="dxa"/>
            <w:gridSpan w:val="3"/>
          </w:tcPr>
          <w:p w14:paraId="3122B35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II. ÎN ITEMII 4 – 10 RĂSPUNDE LA ÎNTREBĂRI SAU REZOLVĂ ȘI</w:t>
            </w:r>
          </w:p>
          <w:p w14:paraId="1B45CE0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 xml:space="preserve"> SELECTEAZĂ RĂSPUNSUL </w:t>
            </w:r>
          </w:p>
        </w:tc>
      </w:tr>
      <w:tr w:rsidR="00C20D21" w14:paraId="20C0274D" w14:textId="77777777">
        <w:trPr>
          <w:trHeight w:val="4112"/>
        </w:trPr>
        <w:tc>
          <w:tcPr>
            <w:tcW w:w="567" w:type="dxa"/>
          </w:tcPr>
          <w:p w14:paraId="148CA16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4.</w:t>
            </w:r>
          </w:p>
          <w:p w14:paraId="72199E1F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BD40F0F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1529FC4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9C822EF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DF0E0B2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CE8FD81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1522CD6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88EC1AC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92" w:type="dxa"/>
          </w:tcPr>
          <w:p w14:paraId="37A8923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elect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ăspuns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</w:p>
          <w:p w14:paraId="58FF152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utomobi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masa de 2000 kg s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plasea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ctilini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uniform p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rizonta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itez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</w:t>
            </w:r>
          </w:p>
          <w:p w14:paraId="4CDCA2E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2 km/h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rț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acțiun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utomobil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N.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</w:p>
          <w:tbl>
            <w:tblPr>
              <w:tblStyle w:val="a5"/>
              <w:tblW w:w="916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843"/>
              <w:gridCol w:w="1378"/>
              <w:gridCol w:w="976"/>
              <w:gridCol w:w="969"/>
            </w:tblGrid>
            <w:tr w:rsidR="00C20D21" w14:paraId="7355E7A3" w14:textId="77777777">
              <w:tc>
                <w:tcPr>
                  <w:tcW w:w="5843" w:type="dxa"/>
                </w:tcPr>
                <w:p w14:paraId="4762A1A1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Determin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  <w:tc>
                <w:tcPr>
                  <w:tcW w:w="3323" w:type="dxa"/>
                  <w:gridSpan w:val="3"/>
                </w:tcPr>
                <w:p w14:paraId="2DDF874A" w14:textId="6D3EFC5D" w:rsidR="00C20D21" w:rsidRPr="00CC111E" w:rsidRDefault="00CC111E" w:rsidP="00CC111E">
                  <w:pPr>
                    <w:spacing w:line="235" w:lineRule="atLeast"/>
                    <w:jc w:val="center"/>
                  </w:pPr>
                  <w:proofErr w:type="spellStart"/>
                  <w:r>
                    <w:rPr>
                      <w:b/>
                      <w:bCs/>
                    </w:rPr>
                    <w:t>Selectează</w:t>
                  </w:r>
                  <w:proofErr w:type="spellEnd"/>
                  <w:r>
                    <w:rPr>
                      <w:b/>
                      <w:bCs/>
                    </w:rPr>
                    <w:t xml:space="preserve"> </w:t>
                  </w:r>
                  <w:proofErr w:type="spellStart"/>
                  <w:r>
                    <w:rPr>
                      <w:b/>
                      <w:bCs/>
                    </w:rPr>
                    <w:t>răspunsul</w:t>
                  </w:r>
                  <w:proofErr w:type="spellEnd"/>
                  <w:r>
                    <w:rPr>
                      <w:b/>
                      <w:bCs/>
                    </w:rPr>
                    <w:t xml:space="preserve"> </w:t>
                  </w:r>
                  <w:proofErr w:type="spellStart"/>
                  <w:r>
                    <w:rPr>
                      <w:b/>
                      <w:bCs/>
                    </w:rPr>
                    <w:t>corect</w:t>
                  </w:r>
                  <w:proofErr w:type="spellEnd"/>
                  <w:r>
                    <w:rPr>
                      <w:b/>
                      <w:bCs/>
                    </w:rPr>
                    <w:t>:</w:t>
                  </w:r>
                </w:p>
              </w:tc>
            </w:tr>
            <w:tr w:rsidR="00CC111E" w14:paraId="3267529A" w14:textId="77777777">
              <w:tc>
                <w:tcPr>
                  <w:tcW w:w="5843" w:type="dxa"/>
                </w:tcPr>
                <w:p w14:paraId="41A45C8A" w14:textId="77777777" w:rsidR="00CC111E" w:rsidRDefault="00CC111E" w:rsidP="00CC111E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a)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lucr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mecanic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fectuat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e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forț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e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racțiun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imp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e </w:t>
                  </w:r>
                </w:p>
                <w:p w14:paraId="597EEB94" w14:textId="77777777" w:rsidR="00CC111E" w:rsidRDefault="00CC111E" w:rsidP="00CC111E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10 min.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xprimat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MJ</w:t>
                  </w:r>
                </w:p>
              </w:tc>
              <w:tc>
                <w:tcPr>
                  <w:tcW w:w="1378" w:type="dxa"/>
                </w:tcPr>
                <w:p w14:paraId="7520779C" w14:textId="56ABF1F4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24 MJ</w:t>
                  </w:r>
                </w:p>
              </w:tc>
              <w:tc>
                <w:tcPr>
                  <w:tcW w:w="976" w:type="dxa"/>
                </w:tcPr>
                <w:p w14:paraId="79999C9F" w14:textId="1FA1F103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20 MJ</w:t>
                  </w:r>
                </w:p>
              </w:tc>
              <w:tc>
                <w:tcPr>
                  <w:tcW w:w="969" w:type="dxa"/>
                </w:tcPr>
                <w:p w14:paraId="151A70D5" w14:textId="18E5393A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22 MJ</w:t>
                  </w:r>
                </w:p>
              </w:tc>
            </w:tr>
            <w:tr w:rsidR="00CC111E" w14:paraId="3CBBDB26" w14:textId="77777777">
              <w:tc>
                <w:tcPr>
                  <w:tcW w:w="5843" w:type="dxa"/>
                </w:tcPr>
                <w:p w14:paraId="40D8B2C4" w14:textId="77777777" w:rsidR="00CC111E" w:rsidRDefault="00CC111E" w:rsidP="00CC111E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b)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uter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ezvoltat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e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utomobi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xprimat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kW</w:t>
                  </w:r>
                </w:p>
              </w:tc>
              <w:tc>
                <w:tcPr>
                  <w:tcW w:w="1378" w:type="dxa"/>
                </w:tcPr>
                <w:p w14:paraId="544ED45B" w14:textId="6E774E63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80 kW</w:t>
                  </w:r>
                </w:p>
              </w:tc>
              <w:tc>
                <w:tcPr>
                  <w:tcW w:w="976" w:type="dxa"/>
                </w:tcPr>
                <w:p w14:paraId="6F358803" w14:textId="18BA796C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60 kW</w:t>
                  </w:r>
                </w:p>
              </w:tc>
              <w:tc>
                <w:tcPr>
                  <w:tcW w:w="969" w:type="dxa"/>
                </w:tcPr>
                <w:p w14:paraId="73AFDCF0" w14:textId="1C436388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40 kW</w:t>
                  </w:r>
                </w:p>
              </w:tc>
            </w:tr>
            <w:tr w:rsidR="00CC111E" w14:paraId="6EF5E030" w14:textId="77777777">
              <w:tc>
                <w:tcPr>
                  <w:tcW w:w="5843" w:type="dxa"/>
                </w:tcPr>
                <w:p w14:paraId="0DD3134E" w14:textId="77777777" w:rsidR="00CC111E" w:rsidRDefault="00CC111E" w:rsidP="00CC111E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)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nergi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inetic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</w:t>
                  </w:r>
                  <w:proofErr w:type="gram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utomobilulu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xprimat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kJ</w:t>
                  </w:r>
                </w:p>
              </w:tc>
              <w:tc>
                <w:tcPr>
                  <w:tcW w:w="1378" w:type="dxa"/>
                </w:tcPr>
                <w:p w14:paraId="75984A49" w14:textId="2EF69A15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400 kJ</w:t>
                  </w:r>
                </w:p>
              </w:tc>
              <w:tc>
                <w:tcPr>
                  <w:tcW w:w="976" w:type="dxa"/>
                </w:tcPr>
                <w:p w14:paraId="6E66C023" w14:textId="23F42775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100 kJ</w:t>
                  </w:r>
                </w:p>
              </w:tc>
              <w:tc>
                <w:tcPr>
                  <w:tcW w:w="969" w:type="dxa"/>
                </w:tcPr>
                <w:p w14:paraId="76E5F506" w14:textId="0BDCBE44" w:rsidR="00CC111E" w:rsidRDefault="00CC111E" w:rsidP="00CC111E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b/>
                      <w:bCs/>
                    </w:rPr>
                    <w:t>200 kJ</w:t>
                  </w:r>
                </w:p>
              </w:tc>
            </w:tr>
          </w:tbl>
          <w:p w14:paraId="69A678C3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273BD43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D3086D0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6" w:type="dxa"/>
          </w:tcPr>
          <w:p w14:paraId="69B09A60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a6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42FF4C43" w14:textId="77777777">
              <w:tc>
                <w:tcPr>
                  <w:tcW w:w="562" w:type="dxa"/>
                </w:tcPr>
                <w:p w14:paraId="371F3349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a)</w:t>
                  </w:r>
                </w:p>
              </w:tc>
            </w:tr>
            <w:tr w:rsidR="00C20D21" w14:paraId="244C398C" w14:textId="77777777">
              <w:tc>
                <w:tcPr>
                  <w:tcW w:w="562" w:type="dxa"/>
                </w:tcPr>
                <w:p w14:paraId="571D90E3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434889B7" w14:textId="77777777">
              <w:tc>
                <w:tcPr>
                  <w:tcW w:w="562" w:type="dxa"/>
                </w:tcPr>
                <w:p w14:paraId="1B48649D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0C25AFBB" w14:textId="77777777">
              <w:tc>
                <w:tcPr>
                  <w:tcW w:w="562" w:type="dxa"/>
                </w:tcPr>
                <w:p w14:paraId="50D8118A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71918507" w14:textId="77777777">
              <w:tc>
                <w:tcPr>
                  <w:tcW w:w="562" w:type="dxa"/>
                </w:tcPr>
                <w:p w14:paraId="1CD34F2F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b)</w:t>
                  </w:r>
                </w:p>
              </w:tc>
            </w:tr>
            <w:tr w:rsidR="00C20D21" w14:paraId="5A92594D" w14:textId="77777777">
              <w:tc>
                <w:tcPr>
                  <w:tcW w:w="562" w:type="dxa"/>
                </w:tcPr>
                <w:p w14:paraId="76A95E44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24CC2D67" w14:textId="77777777">
              <w:tc>
                <w:tcPr>
                  <w:tcW w:w="562" w:type="dxa"/>
                </w:tcPr>
                <w:p w14:paraId="3B78CFE4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5B2BD61D" w14:textId="77777777">
              <w:tc>
                <w:tcPr>
                  <w:tcW w:w="562" w:type="dxa"/>
                </w:tcPr>
                <w:p w14:paraId="47F69E83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)</w:t>
                  </w:r>
                </w:p>
              </w:tc>
            </w:tr>
            <w:tr w:rsidR="00C20D21" w14:paraId="1C404CC1" w14:textId="77777777">
              <w:tc>
                <w:tcPr>
                  <w:tcW w:w="562" w:type="dxa"/>
                </w:tcPr>
                <w:p w14:paraId="3BC1FE29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02BB92CA" w14:textId="77777777">
              <w:tc>
                <w:tcPr>
                  <w:tcW w:w="562" w:type="dxa"/>
                </w:tcPr>
                <w:p w14:paraId="69CD4421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672E14AA" w14:textId="77777777">
              <w:tc>
                <w:tcPr>
                  <w:tcW w:w="562" w:type="dxa"/>
                </w:tcPr>
                <w:p w14:paraId="70FAF8F7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14:paraId="6DDBB51E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32C1A000" w14:textId="77777777">
        <w:tc>
          <w:tcPr>
            <w:tcW w:w="567" w:type="dxa"/>
          </w:tcPr>
          <w:p w14:paraId="06B081E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.</w:t>
            </w:r>
          </w:p>
          <w:p w14:paraId="3C75297B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5C518FD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55CA2CA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DDDE30A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45BF7A8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738E025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BFBA583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00963A9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34138C4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82B801B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7DE81E5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E2A1238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F09DAFE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823044A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2683F55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4527F6A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92" w:type="dxa"/>
          </w:tcPr>
          <w:p w14:paraId="5BEECFA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elect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ăspuns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hidden="0" allowOverlap="1" wp14:anchorId="702404C5" wp14:editId="30D7F859">
                  <wp:simplePos x="0" y="0"/>
                  <wp:positionH relativeFrom="column">
                    <wp:posOffset>4158615</wp:posOffset>
                  </wp:positionH>
                  <wp:positionV relativeFrom="paragraph">
                    <wp:posOffset>123825</wp:posOffset>
                  </wp:positionV>
                  <wp:extent cx="1548765" cy="1248410"/>
                  <wp:effectExtent l="0" t="0" r="0" b="0"/>
                  <wp:wrapSquare wrapText="bothSides" distT="0" distB="0" distL="114300" distR="114300"/>
                  <wp:docPr id="2" name="image28.jpg" descr="C:\Users\Admin\Desktop\Fig_Problema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8.jpg" descr="C:\Users\Admin\Desktop\Fig_Problema.jpg"/>
                          <pic:cNvPicPr preferRelativeResize="0"/>
                        </pic:nvPicPr>
                        <pic:blipFill>
                          <a:blip r:embed="rId10"/>
                          <a:srcRect b="36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8765" cy="12484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  <w:p w14:paraId="73A26608" w14:textId="19B4272A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black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a o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urs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uren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tinu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.e.m.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CC111E" w:rsidRPr="00CC111E">
              <w:rPr>
                <w:rFonts w:ascii="Symbol" w:eastAsia="Symbol" w:hAnsi="Symbol" w:cs="Symbol"/>
                <w:sz w:val="24"/>
                <w:szCs w:val="24"/>
              </w:rPr>
              <w:t>e = 10</w:t>
            </w:r>
            <w:r w:rsidR="00CC111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V </w:t>
            </w:r>
            <w:proofErr w:type="spellStart"/>
            <w:r w:rsidR="00CC111E">
              <w:rPr>
                <w:rFonts w:ascii="Times New Roman" w:eastAsia="Times New Roman" w:hAnsi="Times New Roman" w:cs="Times New Roman"/>
                <w:sz w:val="24"/>
                <w:szCs w:val="24"/>
              </w:rPr>
              <w:t>ș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zistenț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terioar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CC111E" w:rsidRPr="00CC111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 = 1 </w:t>
            </w:r>
            <w:r w:rsidR="00CC111E">
              <w:rPr>
                <w:rFonts w:ascii="Symbol" w:hAnsi="Symbol"/>
                <w:color w:val="000000"/>
                <w:shd w:val="clear" w:color="auto" w:fill="FDFCFA"/>
              </w:rPr>
              <w:t>W</w:t>
            </w:r>
            <w:r w:rsidR="00CC111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e co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ectea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iția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e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electric 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zistenț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R = 4 </w:t>
            </w:r>
            <w:r w:rsidR="00CC111E" w:rsidRPr="00CC111E">
              <w:rPr>
                <w:rFonts w:ascii="Symbol" w:eastAsia="Symbol" w:hAnsi="Symbol" w:cs="Symbol"/>
                <w:sz w:val="24"/>
                <w:szCs w:val="24"/>
              </w:rPr>
              <w:t>W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po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arale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el s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ectea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un alt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e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dentic B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vez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figur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lătura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)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black"/>
              </w:rPr>
              <w:t xml:space="preserve"> </w:t>
            </w:r>
          </w:p>
          <w:tbl>
            <w:tblPr>
              <w:tblStyle w:val="a7"/>
              <w:tblW w:w="892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524"/>
              <w:gridCol w:w="1134"/>
              <w:gridCol w:w="1134"/>
              <w:gridCol w:w="1134"/>
            </w:tblGrid>
            <w:tr w:rsidR="00C20D21" w14:paraId="5085A13D" w14:textId="77777777">
              <w:tc>
                <w:tcPr>
                  <w:tcW w:w="5524" w:type="dxa"/>
                </w:tcPr>
                <w:p w14:paraId="38312B9B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Determin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  <w:tc>
                <w:tcPr>
                  <w:tcW w:w="3402" w:type="dxa"/>
                  <w:gridSpan w:val="3"/>
                </w:tcPr>
                <w:p w14:paraId="5162A5F6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electeaz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răspuns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orect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</w:tr>
            <w:tr w:rsidR="00C20D21" w14:paraId="0C7F4BC7" w14:textId="77777777">
              <w:tc>
                <w:tcPr>
                  <w:tcW w:w="5524" w:type="dxa"/>
                </w:tcPr>
                <w:p w14:paraId="318776F4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a)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intensitat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urentulu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in circuit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az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ând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la o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urs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st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ectat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oar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un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ingur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bec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(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mutator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K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st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eschis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34" w:type="dxa"/>
                </w:tcPr>
                <w:p w14:paraId="34EB47A8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1 A</w:t>
                  </w:r>
                </w:p>
              </w:tc>
              <w:tc>
                <w:tcPr>
                  <w:tcW w:w="1134" w:type="dxa"/>
                </w:tcPr>
                <w:p w14:paraId="4128C9C7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2 A</w:t>
                  </w:r>
                </w:p>
              </w:tc>
              <w:tc>
                <w:tcPr>
                  <w:tcW w:w="1134" w:type="dxa"/>
                </w:tcPr>
                <w:p w14:paraId="54D1B7A6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3 A</w:t>
                  </w:r>
                </w:p>
              </w:tc>
            </w:tr>
            <w:tr w:rsidR="00C20D21" w14:paraId="46F04201" w14:textId="77777777">
              <w:tc>
                <w:tcPr>
                  <w:tcW w:w="5524" w:type="dxa"/>
                </w:tcPr>
                <w:p w14:paraId="0A8AB70F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b)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intensitat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urentulu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in circuit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az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ând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sunt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ectat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la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urs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mbel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becur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(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mutator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K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st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chis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34" w:type="dxa"/>
                </w:tcPr>
                <w:p w14:paraId="069D82E9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3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,33 A</w:t>
                  </w:r>
                </w:p>
              </w:tc>
              <w:tc>
                <w:tcPr>
                  <w:tcW w:w="1134" w:type="dxa"/>
                </w:tcPr>
                <w:p w14:paraId="63B3CA8E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3 A</w:t>
                  </w:r>
                </w:p>
              </w:tc>
              <w:tc>
                <w:tcPr>
                  <w:tcW w:w="1134" w:type="dxa"/>
                </w:tcPr>
                <w:p w14:paraId="036EA658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highlight w:val="green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2 A</w:t>
                  </w:r>
                </w:p>
              </w:tc>
            </w:tr>
            <w:tr w:rsidR="00C20D21" w14:paraId="7BCD35DD" w14:textId="77777777">
              <w:tc>
                <w:tcPr>
                  <w:tcW w:w="5524" w:type="dxa"/>
                </w:tcPr>
                <w:p w14:paraId="0A20F782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c)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uter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sumat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e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bec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B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(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mutator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K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st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eschis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34" w:type="dxa"/>
                </w:tcPr>
                <w:p w14:paraId="2DC3F338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16 W</w:t>
                  </w:r>
                </w:p>
              </w:tc>
              <w:tc>
                <w:tcPr>
                  <w:tcW w:w="1134" w:type="dxa"/>
                </w:tcPr>
                <w:p w14:paraId="51567FA3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8 W</w:t>
                  </w:r>
                </w:p>
              </w:tc>
              <w:tc>
                <w:tcPr>
                  <w:tcW w:w="1134" w:type="dxa"/>
                </w:tcPr>
                <w:p w14:paraId="7E6B7750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4 W</w:t>
                  </w:r>
                </w:p>
              </w:tc>
            </w:tr>
          </w:tbl>
          <w:p w14:paraId="0A985E9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                                                                                                                                    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Figur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1</w:t>
            </w:r>
          </w:p>
        </w:tc>
        <w:tc>
          <w:tcPr>
            <w:tcW w:w="956" w:type="dxa"/>
          </w:tcPr>
          <w:p w14:paraId="127191B6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tbl>
            <w:tblPr>
              <w:tblStyle w:val="a8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6C7A687F" w14:textId="77777777">
              <w:tc>
                <w:tcPr>
                  <w:tcW w:w="562" w:type="dxa"/>
                </w:tcPr>
                <w:p w14:paraId="29EFB834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a)</w:t>
                  </w:r>
                </w:p>
              </w:tc>
            </w:tr>
            <w:tr w:rsidR="00C20D21" w14:paraId="5857DC38" w14:textId="77777777">
              <w:tc>
                <w:tcPr>
                  <w:tcW w:w="562" w:type="dxa"/>
                </w:tcPr>
                <w:p w14:paraId="2F07C686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77C03ABC" w14:textId="77777777">
              <w:tc>
                <w:tcPr>
                  <w:tcW w:w="562" w:type="dxa"/>
                </w:tcPr>
                <w:p w14:paraId="3DA82C82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4A657CCE" w14:textId="77777777">
              <w:tc>
                <w:tcPr>
                  <w:tcW w:w="562" w:type="dxa"/>
                </w:tcPr>
                <w:p w14:paraId="249A3164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b)</w:t>
                  </w:r>
                </w:p>
              </w:tc>
            </w:tr>
            <w:tr w:rsidR="00C20D21" w14:paraId="5059A09E" w14:textId="77777777">
              <w:tc>
                <w:tcPr>
                  <w:tcW w:w="562" w:type="dxa"/>
                </w:tcPr>
                <w:p w14:paraId="3271BC82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032614E2" w14:textId="77777777">
              <w:tc>
                <w:tcPr>
                  <w:tcW w:w="562" w:type="dxa"/>
                </w:tcPr>
                <w:p w14:paraId="19739BA0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6429985D" w14:textId="77777777">
              <w:tc>
                <w:tcPr>
                  <w:tcW w:w="562" w:type="dxa"/>
                </w:tcPr>
                <w:p w14:paraId="66FBC7B7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323C8A47" w14:textId="77777777">
              <w:tc>
                <w:tcPr>
                  <w:tcW w:w="562" w:type="dxa"/>
                </w:tcPr>
                <w:p w14:paraId="2AC7134F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)</w:t>
                  </w:r>
                </w:p>
              </w:tc>
            </w:tr>
            <w:tr w:rsidR="00C20D21" w14:paraId="068F3395" w14:textId="77777777">
              <w:tc>
                <w:tcPr>
                  <w:tcW w:w="562" w:type="dxa"/>
                </w:tcPr>
                <w:p w14:paraId="579191B2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15CFA40D" w14:textId="77777777">
              <w:tc>
                <w:tcPr>
                  <w:tcW w:w="562" w:type="dxa"/>
                </w:tcPr>
                <w:p w14:paraId="3EBA8D68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68371962" w14:textId="77777777">
              <w:tc>
                <w:tcPr>
                  <w:tcW w:w="562" w:type="dxa"/>
                </w:tcPr>
                <w:p w14:paraId="59D55552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14:paraId="24D5A257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4ACBB9B8" w14:textId="77777777">
        <w:tc>
          <w:tcPr>
            <w:tcW w:w="567" w:type="dxa"/>
          </w:tcPr>
          <w:p w14:paraId="4923E2E9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.</w:t>
            </w:r>
          </w:p>
        </w:tc>
        <w:tc>
          <w:tcPr>
            <w:tcW w:w="9392" w:type="dxa"/>
          </w:tcPr>
          <w:p w14:paraId="00C4E65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</w:p>
          <w:p w14:paraId="1CC5DF2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mperatur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az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de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chis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-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alo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ga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2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0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a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esiun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14:paraId="6E0E36C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00 kPa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az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călzi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60 K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termin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ariaț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esiun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az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14:paraId="325764D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f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ăspuns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) 2 kPa     b) 30 kPa     c) 20 kPa</w:t>
            </w:r>
          </w:p>
        </w:tc>
        <w:tc>
          <w:tcPr>
            <w:tcW w:w="956" w:type="dxa"/>
          </w:tcPr>
          <w:p w14:paraId="5DC367F0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tbl>
            <w:tblPr>
              <w:tblStyle w:val="a9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756C0888" w14:textId="77777777">
              <w:tc>
                <w:tcPr>
                  <w:tcW w:w="562" w:type="dxa"/>
                </w:tcPr>
                <w:p w14:paraId="2C773D01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540BF286" w14:textId="77777777">
              <w:tc>
                <w:tcPr>
                  <w:tcW w:w="562" w:type="dxa"/>
                </w:tcPr>
                <w:p w14:paraId="4C9039F3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3553E50D" w14:textId="77777777">
              <w:tc>
                <w:tcPr>
                  <w:tcW w:w="562" w:type="dxa"/>
                </w:tcPr>
                <w:p w14:paraId="6963D0F3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14:paraId="6E86F757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63E9D2DC" w14:textId="77777777">
        <w:tc>
          <w:tcPr>
            <w:tcW w:w="567" w:type="dxa"/>
          </w:tcPr>
          <w:p w14:paraId="04A09E17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.</w:t>
            </w:r>
          </w:p>
        </w:tc>
        <w:tc>
          <w:tcPr>
            <w:tcW w:w="9392" w:type="dxa"/>
          </w:tcPr>
          <w:p w14:paraId="20DD8E7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</w:p>
          <w:p w14:paraId="6EAED78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Pute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suma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ansformat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45 W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termin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ntensitat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ircuit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obin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ecund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ac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bornel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o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nsiun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9 V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a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ransformator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uncționea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andamen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80 %.</w:t>
            </w:r>
          </w:p>
          <w:p w14:paraId="448F124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f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ăspuns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) 0,4 A      b) 4 A       c) 4 mA</w:t>
            </w:r>
          </w:p>
        </w:tc>
        <w:tc>
          <w:tcPr>
            <w:tcW w:w="956" w:type="dxa"/>
          </w:tcPr>
          <w:p w14:paraId="3FBD55DC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  <w:tbl>
            <w:tblPr>
              <w:tblStyle w:val="aa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02E7FAED" w14:textId="77777777">
              <w:tc>
                <w:tcPr>
                  <w:tcW w:w="562" w:type="dxa"/>
                </w:tcPr>
                <w:p w14:paraId="5D939C81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34E80531" w14:textId="77777777">
              <w:tc>
                <w:tcPr>
                  <w:tcW w:w="562" w:type="dxa"/>
                </w:tcPr>
                <w:p w14:paraId="18920574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lastRenderedPageBreak/>
                    <w:t>1</w:t>
                  </w:r>
                </w:p>
              </w:tc>
            </w:tr>
            <w:tr w:rsidR="00C20D21" w14:paraId="7EB8809D" w14:textId="77777777">
              <w:tc>
                <w:tcPr>
                  <w:tcW w:w="562" w:type="dxa"/>
                </w:tcPr>
                <w:p w14:paraId="441BEF4F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170C9491" w14:textId="77777777">
              <w:tc>
                <w:tcPr>
                  <w:tcW w:w="562" w:type="dxa"/>
                </w:tcPr>
                <w:p w14:paraId="072AFBDA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14:paraId="58AC4542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5904261B" w14:textId="77777777">
        <w:tc>
          <w:tcPr>
            <w:tcW w:w="567" w:type="dxa"/>
          </w:tcPr>
          <w:p w14:paraId="1C4B329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8.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br/>
            </w:r>
          </w:p>
          <w:p w14:paraId="0BE19212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7AD78A1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4F9AC42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9520570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AA792FF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9BF1D78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3DA86D1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172F44A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2129818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E61A90F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639F8435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99FC456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13C0458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67F4310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B3CA544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92" w:type="dxa"/>
          </w:tcPr>
          <w:p w14:paraId="309CE8A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determin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material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din car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onfecționat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feric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, u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elev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efectu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un experiment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înregistrând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videou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utilizând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enzor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determin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vitez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moment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iocniri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ământ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variați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emperaturi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.</w:t>
            </w:r>
          </w:p>
          <w:p w14:paraId="0E9675C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elect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ăspuns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</w:p>
          <w:p w14:paraId="3D306F9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p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feri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ade liber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ment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iocni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ământ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o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uprafaț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ur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itez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28 m/s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ariați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emperatu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reș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1 K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up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iocni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p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idic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ălțim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1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0 m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ăldur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gaja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i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iocni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elua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corp. S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neglijeaz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reca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chimb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p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–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e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termin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aterial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fecționa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rpu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feric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S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unoaș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: g=10 m/s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Style w:val="ab"/>
              <w:tblW w:w="566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2405"/>
              <w:gridCol w:w="3260"/>
            </w:tblGrid>
            <w:tr w:rsidR="00C20D21" w14:paraId="263B0C44" w14:textId="77777777">
              <w:trPr>
                <w:trHeight w:val="340"/>
              </w:trPr>
              <w:tc>
                <w:tcPr>
                  <w:tcW w:w="2405" w:type="dxa"/>
                </w:tcPr>
                <w:p w14:paraId="0634CA39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Determină</w:t>
                  </w:r>
                  <w:proofErr w:type="spellEnd"/>
                </w:p>
              </w:tc>
              <w:tc>
                <w:tcPr>
                  <w:tcW w:w="3260" w:type="dxa"/>
                </w:tcPr>
                <w:p w14:paraId="323E9731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electeaz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răspuns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orect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</w:tr>
            <w:tr w:rsidR="00C20D21" w14:paraId="3DFB67D2" w14:textId="77777777">
              <w:trPr>
                <w:trHeight w:val="702"/>
              </w:trPr>
              <w:tc>
                <w:tcPr>
                  <w:tcW w:w="2405" w:type="dxa"/>
                </w:tcPr>
                <w:p w14:paraId="425261E6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ăldur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pecifică</w:t>
                  </w:r>
                  <w:proofErr w:type="spellEnd"/>
                </w:p>
                <w:p w14:paraId="6D827C2F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(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·10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  <w:vertAlign w:val="superscript"/>
                    </w:rPr>
                    <w:t>3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J/(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kg·K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))</w:t>
                  </w:r>
                </w:p>
              </w:tc>
              <w:tc>
                <w:tcPr>
                  <w:tcW w:w="3260" w:type="dxa"/>
                </w:tcPr>
                <w:p w14:paraId="41E309CA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ubstanța</w:t>
                  </w:r>
                  <w:proofErr w:type="spellEnd"/>
                </w:p>
              </w:tc>
            </w:tr>
            <w:tr w:rsidR="00C20D21" w14:paraId="57ACC285" w14:textId="77777777">
              <w:tc>
                <w:tcPr>
                  <w:tcW w:w="2405" w:type="dxa"/>
                </w:tcPr>
                <w:p w14:paraId="70CAAA2B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88</w:t>
                  </w:r>
                </w:p>
              </w:tc>
              <w:tc>
                <w:tcPr>
                  <w:tcW w:w="3260" w:type="dxa"/>
                </w:tcPr>
                <w:p w14:paraId="29EF2D62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luminiu</w:t>
                  </w:r>
                  <w:proofErr w:type="spellEnd"/>
                </w:p>
              </w:tc>
            </w:tr>
            <w:tr w:rsidR="00C20D21" w14:paraId="0F9B796F" w14:textId="77777777">
              <w:tc>
                <w:tcPr>
                  <w:tcW w:w="2405" w:type="dxa"/>
                </w:tcPr>
                <w:p w14:paraId="19AF51D1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highlight w:val="green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38</w:t>
                  </w:r>
                </w:p>
              </w:tc>
              <w:tc>
                <w:tcPr>
                  <w:tcW w:w="3260" w:type="dxa"/>
                </w:tcPr>
                <w:p w14:paraId="75E28F2C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highlight w:val="green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upru</w:t>
                  </w:r>
                  <w:proofErr w:type="spellEnd"/>
                </w:p>
              </w:tc>
            </w:tr>
            <w:tr w:rsidR="00C20D21" w14:paraId="706B0743" w14:textId="77777777">
              <w:tc>
                <w:tcPr>
                  <w:tcW w:w="2405" w:type="dxa"/>
                </w:tcPr>
                <w:p w14:paraId="5A8E40E8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40</w:t>
                  </w:r>
                </w:p>
              </w:tc>
              <w:tc>
                <w:tcPr>
                  <w:tcW w:w="3260" w:type="dxa"/>
                </w:tcPr>
                <w:p w14:paraId="1E5CFD38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Zinc</w:t>
                  </w:r>
                </w:p>
              </w:tc>
            </w:tr>
            <w:tr w:rsidR="00C20D21" w14:paraId="41A14124" w14:textId="77777777">
              <w:tc>
                <w:tcPr>
                  <w:tcW w:w="2405" w:type="dxa"/>
                </w:tcPr>
                <w:p w14:paraId="55027ED7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46</w:t>
                  </w:r>
                </w:p>
              </w:tc>
              <w:tc>
                <w:tcPr>
                  <w:tcW w:w="3260" w:type="dxa"/>
                </w:tcPr>
                <w:p w14:paraId="5BC8CE5A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Fier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oțel</w:t>
                  </w:r>
                  <w:proofErr w:type="spellEnd"/>
                </w:p>
              </w:tc>
            </w:tr>
          </w:tbl>
          <w:p w14:paraId="503DDD7F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56" w:type="dxa"/>
          </w:tcPr>
          <w:p w14:paraId="706738FC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tbl>
            <w:tblPr>
              <w:tblStyle w:val="ac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418536CB" w14:textId="77777777">
              <w:tc>
                <w:tcPr>
                  <w:tcW w:w="562" w:type="dxa"/>
                </w:tcPr>
                <w:p w14:paraId="4302124F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78DCB6B0" w14:textId="77777777">
              <w:tc>
                <w:tcPr>
                  <w:tcW w:w="562" w:type="dxa"/>
                </w:tcPr>
                <w:p w14:paraId="2E93D846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737C8F0F" w14:textId="77777777">
              <w:tc>
                <w:tcPr>
                  <w:tcW w:w="562" w:type="dxa"/>
                </w:tcPr>
                <w:p w14:paraId="46598628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05972BEF" w14:textId="77777777">
              <w:tc>
                <w:tcPr>
                  <w:tcW w:w="562" w:type="dxa"/>
                </w:tcPr>
                <w:p w14:paraId="0C892D2F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C20D21" w14:paraId="43DCA5D7" w14:textId="77777777">
              <w:tc>
                <w:tcPr>
                  <w:tcW w:w="562" w:type="dxa"/>
                </w:tcPr>
                <w:p w14:paraId="137D2AB9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C20D21" w14:paraId="762D182D" w14:textId="77777777">
              <w:tc>
                <w:tcPr>
                  <w:tcW w:w="562" w:type="dxa"/>
                </w:tcPr>
                <w:p w14:paraId="02D31083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3B056518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6F60B78D" w14:textId="77777777">
        <w:tc>
          <w:tcPr>
            <w:tcW w:w="567" w:type="dxa"/>
          </w:tcPr>
          <w:p w14:paraId="0F36B23A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.</w:t>
            </w:r>
          </w:p>
        </w:tc>
        <w:tc>
          <w:tcPr>
            <w:tcW w:w="9392" w:type="dxa"/>
          </w:tcPr>
          <w:p w14:paraId="40601B6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zolv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elect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ăspuns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</w:p>
          <w:p w14:paraId="42094C4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Un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mpermet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r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ezistenț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pri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ga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6 Ω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imit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ăsurar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urentu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electric</w:t>
            </w:r>
          </w:p>
          <w:p w14:paraId="79C079F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00 mA. </w:t>
            </w:r>
          </w:p>
          <w:tbl>
            <w:tblPr>
              <w:tblStyle w:val="ad"/>
              <w:tblW w:w="907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949"/>
              <w:gridCol w:w="1559"/>
              <w:gridCol w:w="1565"/>
            </w:tblGrid>
            <w:tr w:rsidR="00C20D21" w14:paraId="14D53086" w14:textId="77777777">
              <w:tc>
                <w:tcPr>
                  <w:tcW w:w="5949" w:type="dxa"/>
                </w:tcPr>
                <w:p w14:paraId="6814C735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Determin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  <w:tc>
                <w:tcPr>
                  <w:tcW w:w="3124" w:type="dxa"/>
                  <w:gridSpan w:val="2"/>
                </w:tcPr>
                <w:p w14:paraId="002B3677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electeaz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răspuns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orect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</w:tr>
            <w:tr w:rsidR="00C20D21" w14:paraId="0B987950" w14:textId="77777777">
              <w:trPr>
                <w:trHeight w:val="415"/>
              </w:trPr>
              <w:tc>
                <w:tcPr>
                  <w:tcW w:w="5949" w:type="dxa"/>
                </w:tcPr>
                <w:p w14:paraId="51B34E7C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highlight w:val="green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a)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exiun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mpermetrulu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cu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șuntul</w:t>
                  </w:r>
                  <w:proofErr w:type="spellEnd"/>
                </w:p>
              </w:tc>
              <w:tc>
                <w:tcPr>
                  <w:tcW w:w="1559" w:type="dxa"/>
                </w:tcPr>
                <w:p w14:paraId="66D6D008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eri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1565" w:type="dxa"/>
                </w:tcPr>
                <w:p w14:paraId="59F79EEB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în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arale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C20D21" w14:paraId="1F31E10D" w14:textId="77777777">
              <w:trPr>
                <w:trHeight w:val="1318"/>
              </w:trPr>
              <w:tc>
                <w:tcPr>
                  <w:tcW w:w="5949" w:type="dxa"/>
                </w:tcPr>
                <w:p w14:paraId="7372A0AA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b)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valoar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rezistențe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suplimentar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ectat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la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mpermetru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care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r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ermit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măsurar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urenților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electric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ân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la 1A</w:t>
                  </w:r>
                </w:p>
              </w:tc>
              <w:tc>
                <w:tcPr>
                  <w:tcW w:w="1559" w:type="dxa"/>
                </w:tcPr>
                <w:p w14:paraId="0F8A9937" w14:textId="77777777" w:rsidR="00C20D21" w:rsidRDefault="00C20D21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14:paraId="53248568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,5 Ω</w:t>
                  </w:r>
                </w:p>
              </w:tc>
              <w:tc>
                <w:tcPr>
                  <w:tcW w:w="1565" w:type="dxa"/>
                </w:tcPr>
                <w:p w14:paraId="3B1EC9FD" w14:textId="77777777" w:rsidR="00C20D21" w:rsidRDefault="00C20D21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14:paraId="2737B545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5 Ω</w:t>
                  </w:r>
                </w:p>
              </w:tc>
            </w:tr>
          </w:tbl>
          <w:p w14:paraId="4E11DB14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6" w:type="dxa"/>
          </w:tcPr>
          <w:p w14:paraId="1E0E7AD7" w14:textId="77777777" w:rsidR="00C20D21" w:rsidRDefault="00C20D21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ae"/>
              <w:tblW w:w="56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562"/>
            </w:tblGrid>
            <w:tr w:rsidR="00C20D21" w14:paraId="75E8A1BC" w14:textId="77777777">
              <w:tc>
                <w:tcPr>
                  <w:tcW w:w="562" w:type="dxa"/>
                </w:tcPr>
                <w:p w14:paraId="2C8B4527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C20D21" w14:paraId="07EC7C25" w14:textId="77777777">
              <w:tc>
                <w:tcPr>
                  <w:tcW w:w="562" w:type="dxa"/>
                </w:tcPr>
                <w:p w14:paraId="7891AED1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20D21" w14:paraId="78AB7D25" w14:textId="77777777">
              <w:tc>
                <w:tcPr>
                  <w:tcW w:w="562" w:type="dxa"/>
                </w:tcPr>
                <w:p w14:paraId="1663406E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20D21" w14:paraId="4E9A6DE1" w14:textId="77777777">
              <w:tc>
                <w:tcPr>
                  <w:tcW w:w="562" w:type="dxa"/>
                </w:tcPr>
                <w:p w14:paraId="65ECF5B1" w14:textId="77777777" w:rsidR="00C20D21" w:rsidRDefault="00022D66">
                  <w:pPr>
                    <w:spacing w:line="276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14:paraId="15761DC4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20D21" w14:paraId="149096E2" w14:textId="77777777">
        <w:tc>
          <w:tcPr>
            <w:tcW w:w="567" w:type="dxa"/>
          </w:tcPr>
          <w:p w14:paraId="6C6E83C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.</w:t>
            </w:r>
          </w:p>
          <w:p w14:paraId="66C21DF7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004813F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07DF12AD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3DC2096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EDAD4A2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C1C4942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54332CF0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A4FC35C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10687E5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2298567A" w14:textId="77777777" w:rsidR="00C20D21" w:rsidRDefault="00C20D21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93A4A94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392" w:type="dxa"/>
          </w:tcPr>
          <w:p w14:paraId="5C4BFBD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Rezolv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electeaz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ăspuns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</w:t>
            </w:r>
          </w:p>
          <w:p w14:paraId="6A08318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oi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ieten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ihai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ndrei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art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mb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chelar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um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utere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ptic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chelari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opt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ga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cu 1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a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istanț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ocal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entilelor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ochelari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ndrei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50 cm. </w:t>
            </w:r>
          </w:p>
          <w:tbl>
            <w:tblPr>
              <w:tblStyle w:val="af"/>
              <w:tblW w:w="779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 w:firstRow="0" w:lastRow="0" w:firstColumn="0" w:lastColumn="0" w:noHBand="0" w:noVBand="1"/>
            </w:tblPr>
            <w:tblGrid>
              <w:gridCol w:w="4669"/>
              <w:gridCol w:w="1563"/>
              <w:gridCol w:w="1559"/>
            </w:tblGrid>
            <w:tr w:rsidR="00C20D21" w14:paraId="58D7D1E8" w14:textId="77777777">
              <w:tc>
                <w:tcPr>
                  <w:tcW w:w="4670" w:type="dxa"/>
                </w:tcPr>
                <w:p w14:paraId="5761EA01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Determin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  <w:tc>
                <w:tcPr>
                  <w:tcW w:w="3122" w:type="dxa"/>
                  <w:gridSpan w:val="2"/>
                </w:tcPr>
                <w:p w14:paraId="625B04E6" w14:textId="77777777" w:rsidR="00C20D21" w:rsidRDefault="00022D66">
                  <w:pPr>
                    <w:spacing w:line="360" w:lineRule="auto"/>
                    <w:jc w:val="right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S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electeaz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răspuns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corect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:</w:t>
                  </w:r>
                </w:p>
              </w:tc>
            </w:tr>
            <w:tr w:rsidR="00C20D21" w14:paraId="22F497C7" w14:textId="77777777">
              <w:tc>
                <w:tcPr>
                  <w:tcW w:w="4670" w:type="dxa"/>
                </w:tcPr>
                <w:p w14:paraId="6A9C8FC3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highlight w:val="green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a)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uterea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optică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a</w:t>
                  </w:r>
                  <w:proofErr w:type="gram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ochelarilor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entru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Mihai</w:t>
                  </w:r>
                </w:p>
              </w:tc>
              <w:tc>
                <w:tcPr>
                  <w:tcW w:w="1563" w:type="dxa"/>
                </w:tcPr>
                <w:p w14:paraId="13442DEB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+ 2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ioptrii</w:t>
                  </w:r>
                  <w:proofErr w:type="spellEnd"/>
                </w:p>
              </w:tc>
              <w:tc>
                <w:tcPr>
                  <w:tcW w:w="1559" w:type="dxa"/>
                </w:tcPr>
                <w:p w14:paraId="39A2506F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– 1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ioptrii</w:t>
                  </w:r>
                  <w:proofErr w:type="spellEnd"/>
                </w:p>
              </w:tc>
            </w:tr>
            <w:tr w:rsidR="00C20D21" w14:paraId="1C020942" w14:textId="77777777">
              <w:tc>
                <w:tcPr>
                  <w:tcW w:w="4670" w:type="dxa"/>
                </w:tcPr>
                <w:p w14:paraId="1C6F84E3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 xml:space="preserve">b)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efect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de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vedere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entru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Andrei</w:t>
                  </w:r>
                </w:p>
              </w:tc>
              <w:tc>
                <w:tcPr>
                  <w:tcW w:w="1563" w:type="dxa"/>
                </w:tcPr>
                <w:p w14:paraId="7D49B8E6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hipermetropie</w:t>
                  </w:r>
                  <w:proofErr w:type="spellEnd"/>
                </w:p>
              </w:tc>
              <w:tc>
                <w:tcPr>
                  <w:tcW w:w="1559" w:type="dxa"/>
                </w:tcPr>
                <w:p w14:paraId="104757DA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miopie</w:t>
                  </w:r>
                  <w:proofErr w:type="spellEnd"/>
                </w:p>
              </w:tc>
            </w:tr>
            <w:tr w:rsidR="00C20D21" w14:paraId="579454DF" w14:textId="77777777">
              <w:tc>
                <w:tcPr>
                  <w:tcW w:w="4670" w:type="dxa"/>
                </w:tcPr>
                <w:p w14:paraId="1529F242" w14:textId="77777777" w:rsidR="00C20D21" w:rsidRDefault="00022D66">
                  <w:pPr>
                    <w:spacing w:line="36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 xml:space="preserve">c)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tipul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lentilelor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la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ochelari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pentru</w:t>
                  </w:r>
                  <w:proofErr w:type="spellEnd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Mihai</w:t>
                  </w:r>
                </w:p>
              </w:tc>
              <w:tc>
                <w:tcPr>
                  <w:tcW w:w="1563" w:type="dxa"/>
                </w:tcPr>
                <w:p w14:paraId="053F9A2F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divirgente</w:t>
                  </w:r>
                  <w:proofErr w:type="spellEnd"/>
                </w:p>
              </w:tc>
              <w:tc>
                <w:tcPr>
                  <w:tcW w:w="1559" w:type="dxa"/>
                </w:tcPr>
                <w:p w14:paraId="740AA622" w14:textId="77777777" w:rsidR="00C20D21" w:rsidRDefault="00022D66">
                  <w:pPr>
                    <w:spacing w:line="36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convergente</w:t>
                  </w:r>
                  <w:proofErr w:type="spellEnd"/>
                </w:p>
              </w:tc>
            </w:tr>
          </w:tbl>
          <w:p w14:paraId="22CF3E07" w14:textId="77777777" w:rsidR="00C20D21" w:rsidRDefault="00C20D21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6" w:type="dxa"/>
          </w:tcPr>
          <w:p w14:paraId="038B5D8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 xml:space="preserve"> </w:t>
            </w:r>
          </w:p>
        </w:tc>
      </w:tr>
    </w:tbl>
    <w:p w14:paraId="09F91979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452E15E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6A9CA5A4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168B8442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15D9F3D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FB290AB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064E218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39425603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40EA79C6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7E4E6A22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14A85F3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43018ED3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D9D0C1C" w14:textId="77777777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IX. BAREM DE CORECTARE</w:t>
      </w:r>
    </w:p>
    <w:tbl>
      <w:tblPr>
        <w:tblStyle w:val="af0"/>
        <w:tblW w:w="11057" w:type="dxa"/>
        <w:tblInd w:w="-12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708"/>
        <w:gridCol w:w="9215"/>
        <w:gridCol w:w="1134"/>
      </w:tblGrid>
      <w:tr w:rsidR="00C20D21" w14:paraId="109C771E" w14:textId="77777777">
        <w:tc>
          <w:tcPr>
            <w:tcW w:w="708" w:type="dxa"/>
          </w:tcPr>
          <w:p w14:paraId="6CE6780B" w14:textId="77777777" w:rsidR="00C20D21" w:rsidRDefault="00022D6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№</w:t>
            </w:r>
          </w:p>
          <w:p w14:paraId="60983116" w14:textId="77777777" w:rsidR="00C20D21" w:rsidRDefault="00022D6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tem</w:t>
            </w:r>
          </w:p>
        </w:tc>
        <w:tc>
          <w:tcPr>
            <w:tcW w:w="9215" w:type="dxa"/>
          </w:tcPr>
          <w:p w14:paraId="499FF2D5" w14:textId="77777777" w:rsidR="00C20D21" w:rsidRDefault="00022D6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Punctaj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corespunzăt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etapel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rezolvare</w:t>
            </w:r>
            <w:proofErr w:type="spellEnd"/>
          </w:p>
        </w:tc>
        <w:tc>
          <w:tcPr>
            <w:tcW w:w="1134" w:type="dxa"/>
          </w:tcPr>
          <w:p w14:paraId="1833A70E" w14:textId="77777777" w:rsidR="00C20D21" w:rsidRDefault="00022D6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</w:rPr>
              <w:t>Punctaj</w:t>
            </w:r>
            <w:proofErr w:type="spellEnd"/>
            <w:r>
              <w:rPr>
                <w:rFonts w:ascii="Times New Roman" w:eastAsia="Times New Roman" w:hAnsi="Times New Roman" w:cs="Times New Roman"/>
                <w:b/>
              </w:rPr>
              <w:t xml:space="preserve"> maxim</w:t>
            </w:r>
          </w:p>
        </w:tc>
      </w:tr>
      <w:tr w:rsidR="00C20D21" w14:paraId="3499EEDD" w14:textId="77777777">
        <w:tc>
          <w:tcPr>
            <w:tcW w:w="708" w:type="dxa"/>
          </w:tcPr>
          <w:p w14:paraId="5D9261C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.</w:t>
            </w:r>
          </w:p>
        </w:tc>
        <w:tc>
          <w:tcPr>
            <w:tcW w:w="9215" w:type="dxa"/>
          </w:tcPr>
          <w:p w14:paraId="53BD419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e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firm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.</w:t>
            </w:r>
          </w:p>
          <w:p w14:paraId="1E8A303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)</w:t>
            </w:r>
            <w:r>
              <w:rPr>
                <w:rFonts w:ascii="Times New Roman" w:eastAsia="Times New Roman" w:hAnsi="Times New Roman" w:cs="Times New Roman"/>
              </w:rPr>
              <w:t xml:space="preserve"> ...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pune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;</w:t>
            </w:r>
          </w:p>
          <w:p w14:paraId="3667CF0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)</w:t>
            </w:r>
            <w:r>
              <w:rPr>
                <w:rFonts w:ascii="Times New Roman" w:eastAsia="Times New Roman" w:hAnsi="Times New Roman" w:cs="Times New Roman"/>
              </w:rPr>
              <w:t xml:space="preserve"> ...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mp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agnetic;</w:t>
            </w:r>
          </w:p>
          <w:p w14:paraId="477ED3E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)</w:t>
            </w:r>
            <w:r>
              <w:rPr>
                <w:rFonts w:ascii="Times New Roman" w:eastAsia="Times New Roman" w:hAnsi="Times New Roman" w:cs="Times New Roman"/>
              </w:rPr>
              <w:t xml:space="preserve"> ...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mpuls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ț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;</w:t>
            </w:r>
          </w:p>
          <w:p w14:paraId="6793346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d) </w:t>
            </w:r>
            <w:r>
              <w:rPr>
                <w:rFonts w:ascii="Times New Roman" w:eastAsia="Times New Roman" w:hAnsi="Times New Roman" w:cs="Times New Roman"/>
              </w:rPr>
              <w:t>...</w:t>
            </w:r>
            <w: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emperatur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;</w:t>
            </w:r>
          </w:p>
          <w:p w14:paraId="154D5EA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e) </w:t>
            </w:r>
            <w:r>
              <w:rPr>
                <w:rFonts w:ascii="Times New Roman" w:eastAsia="Times New Roman" w:hAnsi="Times New Roman" w:cs="Times New Roman"/>
              </w:rPr>
              <w:t xml:space="preserve">…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cșoreaz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;</w:t>
            </w:r>
          </w:p>
        </w:tc>
        <w:tc>
          <w:tcPr>
            <w:tcW w:w="1134" w:type="dxa"/>
          </w:tcPr>
          <w:p w14:paraId="5436133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p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>*</w:t>
            </w:r>
            <w:r>
              <w:rPr>
                <w:rFonts w:ascii="Times New Roman" w:eastAsia="Times New Roman" w:hAnsi="Times New Roman" w:cs="Times New Roman"/>
                <w:b/>
              </w:rPr>
              <w:t>5=5p</w:t>
            </w:r>
          </w:p>
          <w:p w14:paraId="398B6B2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p</w:t>
            </w:r>
          </w:p>
        </w:tc>
      </w:tr>
      <w:tr w:rsidR="00C20D21" w14:paraId="675E8332" w14:textId="77777777">
        <w:tc>
          <w:tcPr>
            <w:tcW w:w="708" w:type="dxa"/>
          </w:tcPr>
          <w:p w14:paraId="106D634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.</w:t>
            </w:r>
          </w:p>
        </w:tc>
        <w:tc>
          <w:tcPr>
            <w:tcW w:w="9215" w:type="dxa"/>
          </w:tcPr>
          <w:p w14:paraId="4F85C60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e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firmaţ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.</w:t>
            </w:r>
          </w:p>
          <w:p w14:paraId="5A0BA9D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)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 xml:space="preserve">A;   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b/>
              </w:rPr>
              <w:t>b)</w:t>
            </w:r>
            <w:r>
              <w:rPr>
                <w:rFonts w:ascii="Times New Roman" w:eastAsia="Times New Roman" w:hAnsi="Times New Roman" w:cs="Times New Roman"/>
              </w:rPr>
              <w:t xml:space="preserve"> F;     </w:t>
            </w:r>
            <w:r>
              <w:rPr>
                <w:rFonts w:ascii="Times New Roman" w:eastAsia="Times New Roman" w:hAnsi="Times New Roman" w:cs="Times New Roman"/>
                <w:b/>
              </w:rPr>
              <w:t>c)</w:t>
            </w:r>
            <w:r>
              <w:rPr>
                <w:rFonts w:ascii="Times New Roman" w:eastAsia="Times New Roman" w:hAnsi="Times New Roman" w:cs="Times New Roman"/>
              </w:rPr>
              <w:t xml:space="preserve"> A;     </w:t>
            </w:r>
            <w:r>
              <w:rPr>
                <w:rFonts w:ascii="Times New Roman" w:eastAsia="Times New Roman" w:hAnsi="Times New Roman" w:cs="Times New Roman"/>
                <w:b/>
              </w:rPr>
              <w:t>d)</w:t>
            </w:r>
            <w:r>
              <w:rPr>
                <w:rFonts w:ascii="Times New Roman" w:eastAsia="Times New Roman" w:hAnsi="Times New Roman" w:cs="Times New Roman"/>
              </w:rPr>
              <w:t xml:space="preserve"> A;     </w:t>
            </w:r>
            <w:r>
              <w:rPr>
                <w:rFonts w:ascii="Times New Roman" w:eastAsia="Times New Roman" w:hAnsi="Times New Roman" w:cs="Times New Roman"/>
                <w:b/>
              </w:rPr>
              <w:t>e)</w:t>
            </w:r>
            <w:r>
              <w:rPr>
                <w:rFonts w:ascii="Times New Roman" w:eastAsia="Times New Roman" w:hAnsi="Times New Roman" w:cs="Times New Roman"/>
              </w:rPr>
              <w:t xml:space="preserve"> F;     </w:t>
            </w:r>
          </w:p>
        </w:tc>
        <w:tc>
          <w:tcPr>
            <w:tcW w:w="1134" w:type="dxa"/>
          </w:tcPr>
          <w:p w14:paraId="0C7FF4D4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p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>*</w:t>
            </w:r>
            <w:r>
              <w:rPr>
                <w:rFonts w:ascii="Times New Roman" w:eastAsia="Times New Roman" w:hAnsi="Times New Roman" w:cs="Times New Roman"/>
                <w:b/>
              </w:rPr>
              <w:t>5=5p</w:t>
            </w:r>
          </w:p>
          <w:p w14:paraId="23E01A5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p</w:t>
            </w:r>
          </w:p>
        </w:tc>
      </w:tr>
      <w:tr w:rsidR="00C20D21" w14:paraId="1622F803" w14:textId="77777777">
        <w:tc>
          <w:tcPr>
            <w:tcW w:w="708" w:type="dxa"/>
          </w:tcPr>
          <w:p w14:paraId="2FDBF2FA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.</w:t>
            </w:r>
          </w:p>
        </w:tc>
        <w:tc>
          <w:tcPr>
            <w:tcW w:w="9215" w:type="dxa"/>
          </w:tcPr>
          <w:p w14:paraId="2405242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iec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spondenţ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electa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.</w:t>
            </w:r>
          </w:p>
          <w:p w14:paraId="7449DDD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a) </w:t>
            </w:r>
            <w:r>
              <w:rPr>
                <w:rFonts w:ascii="Times New Roman" w:eastAsia="Times New Roman" w:hAnsi="Times New Roman" w:cs="Times New Roman"/>
              </w:rPr>
              <w:t>J/kg</w:t>
            </w:r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</w:p>
          <w:p w14:paraId="50D1495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b) </w:t>
            </w:r>
            <w:r>
              <w:rPr>
                <w:rFonts w:ascii="Times New Roman" w:eastAsia="Times New Roman" w:hAnsi="Times New Roman" w:cs="Times New Roman"/>
              </w:rPr>
              <w:t xml:space="preserve">V </w:t>
            </w:r>
          </w:p>
          <w:p w14:paraId="07F86C2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c) </w:t>
            </w:r>
            <w:r>
              <w:rPr>
                <w:rFonts w:ascii="Times New Roman" w:eastAsia="Times New Roman" w:hAnsi="Times New Roman" w:cs="Times New Roman"/>
              </w:rPr>
              <w:t>Wb</w:t>
            </w:r>
          </w:p>
          <w:p w14:paraId="6059AED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d) </w:t>
            </w:r>
            <w:r>
              <w:rPr>
                <w:rFonts w:ascii="Times New Roman" w:eastAsia="Times New Roman" w:hAnsi="Times New Roman" w:cs="Times New Roman"/>
              </w:rPr>
              <w:t>rad/s</w:t>
            </w:r>
            <w:r>
              <w:rPr>
                <w:rFonts w:ascii="Times New Roman" w:eastAsia="Times New Roman" w:hAnsi="Times New Roman" w:cs="Times New Roman"/>
                <w:b/>
              </w:rPr>
              <w:t xml:space="preserve"> </w:t>
            </w:r>
          </w:p>
          <w:p w14:paraId="6B95616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e) </w:t>
            </w:r>
            <w:r>
              <w:rPr>
                <w:rFonts w:ascii="Times New Roman" w:eastAsia="Times New Roman" w:hAnsi="Times New Roman" w:cs="Times New Roman"/>
              </w:rPr>
              <w:t>Hz</w:t>
            </w:r>
          </w:p>
        </w:tc>
        <w:tc>
          <w:tcPr>
            <w:tcW w:w="1134" w:type="dxa"/>
          </w:tcPr>
          <w:p w14:paraId="5CC7349D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p</w:t>
            </w:r>
            <w:r>
              <w:rPr>
                <w:rFonts w:ascii="Times New Roman" w:eastAsia="Times New Roman" w:hAnsi="Times New Roman" w:cs="Times New Roman"/>
                <w:b/>
                <w:i/>
              </w:rPr>
              <w:t>*</w:t>
            </w:r>
            <w:r>
              <w:rPr>
                <w:rFonts w:ascii="Times New Roman" w:eastAsia="Times New Roman" w:hAnsi="Times New Roman" w:cs="Times New Roman"/>
                <w:b/>
              </w:rPr>
              <w:t>5=5p</w:t>
            </w:r>
          </w:p>
          <w:p w14:paraId="613A56D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p</w:t>
            </w:r>
          </w:p>
        </w:tc>
      </w:tr>
      <w:tr w:rsidR="00C20D21" w14:paraId="022881A3" w14:textId="77777777">
        <w:tc>
          <w:tcPr>
            <w:tcW w:w="708" w:type="dxa"/>
          </w:tcPr>
          <w:p w14:paraId="56914682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lastRenderedPageBreak/>
              <w:t>4.</w:t>
            </w:r>
          </w:p>
        </w:tc>
        <w:tc>
          <w:tcPr>
            <w:tcW w:w="9215" w:type="dxa"/>
          </w:tcPr>
          <w:p w14:paraId="1E4AC4A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)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3566922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itez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tomobil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3B00F1E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645" w:dyaOrig="615" w14:anchorId="685F2EB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30.75pt" o:ole="">
                  <v:imagedata r:id="rId11" o:title=""/>
                </v:shape>
                <o:OLEObject Type="Embed" ProgID="Equation.3" ShapeID="_x0000_i1025" DrawAspect="Content" ObjectID="_1682844158" r:id="rId12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825" w:dyaOrig="270" w14:anchorId="268F3DA1">
                <v:shape id="_x0000_i1026" type="#_x0000_t75" style="width:41.25pt;height:13.5pt" o:ole="">
                  <v:imagedata r:id="rId13" o:title=""/>
                </v:shape>
                <o:OLEObject Type="Embed" ProgID="Equation.3" ShapeID="_x0000_i1026" DrawAspect="Content" ObjectID="_1682844159" r:id="rId14"/>
              </w:object>
            </w:r>
          </w:p>
          <w:p w14:paraId="2E4DE73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c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fectua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rț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cțiun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7DAB115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6420" w:dyaOrig="615" w14:anchorId="603C1098">
                <v:shape id="_x0000_i1027" type="#_x0000_t75" style="width:321pt;height:30.75pt" o:ole="">
                  <v:imagedata r:id="rId15" o:title=""/>
                </v:shape>
                <o:OLEObject Type="Embed" ProgID="Equation.3" ShapeID="_x0000_i1027" DrawAspect="Content" ObjectID="_1682844160" r:id="rId16"/>
              </w:object>
            </w:r>
          </w:p>
          <w:p w14:paraId="26C484C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)</w:t>
            </w:r>
          </w:p>
          <w:p w14:paraId="5C26A83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ecan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utomobil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52107C0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4500" w:dyaOrig="615" w14:anchorId="7B557F84">
                <v:shape id="_x0000_i1028" type="#_x0000_t75" style="width:225pt;height:30.75pt" o:ole="">
                  <v:imagedata r:id="rId17" o:title=""/>
                </v:shape>
                <o:OLEObject Type="Embed" ProgID="Equation.3" ShapeID="_x0000_i1028" DrawAspect="Content" ObjectID="_1682844161" r:id="rId18"/>
              </w:object>
            </w:r>
          </w:p>
          <w:p w14:paraId="5D740DC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)</w:t>
            </w:r>
          </w:p>
          <w:p w14:paraId="4840C22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utomobil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 </w:t>
            </w:r>
          </w:p>
          <w:p w14:paraId="7765944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5130" w:dyaOrig="1020" w14:anchorId="1A09E52A">
                <v:shape id="_x0000_i1029" type="#_x0000_t75" style="width:256.5pt;height:51pt" o:ole="">
                  <v:imagedata r:id="rId19" o:title=""/>
                </v:shape>
                <o:OLEObject Type="Embed" ProgID="Equation.3" ShapeID="_x0000_i1029" DrawAspect="Content" ObjectID="_1682844162" r:id="rId20"/>
              </w:object>
            </w:r>
          </w:p>
          <w:p w14:paraId="0EF7666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cu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ăspuns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.</w:t>
            </w:r>
          </w:p>
        </w:tc>
        <w:tc>
          <w:tcPr>
            <w:tcW w:w="1134" w:type="dxa"/>
          </w:tcPr>
          <w:p w14:paraId="441F5C66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p</w:t>
            </w:r>
          </w:p>
        </w:tc>
      </w:tr>
      <w:tr w:rsidR="00C20D21" w14:paraId="7215619F" w14:textId="77777777">
        <w:tc>
          <w:tcPr>
            <w:tcW w:w="708" w:type="dxa"/>
          </w:tcPr>
          <w:p w14:paraId="6701EFC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.</w:t>
            </w:r>
          </w:p>
        </w:tc>
        <w:tc>
          <w:tcPr>
            <w:tcW w:w="9215" w:type="dxa"/>
          </w:tcPr>
          <w:p w14:paraId="5057990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)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4B96913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Ohm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z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nd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o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rs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ecta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a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un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ingu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e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utator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K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schis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) – 1p:</w:t>
            </w:r>
          </w:p>
          <w:p w14:paraId="6A4CAAA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2760" w:dyaOrig="615" w14:anchorId="08A939A1">
                <v:shape id="_x0000_i1030" type="#_x0000_t75" style="width:138pt;height:30.75pt" o:ole="">
                  <v:imagedata r:id="rId21" o:title=""/>
                </v:shape>
                <o:OLEObject Type="Embed" ProgID="Equation.3" ShapeID="_x0000_i1030" DrawAspect="Content" ObjectID="_1682844163" r:id="rId22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  </w:t>
            </w:r>
          </w:p>
          <w:p w14:paraId="1A3B250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b)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6A075F8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ț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i</w:t>
            </w:r>
            <w:r>
              <w:rPr>
                <w:rFonts w:ascii="Times New Roman" w:eastAsia="Times New Roman" w:hAnsi="Times New Roman" w:cs="Times New Roman"/>
              </w:rPr>
              <w:t>stenț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exiu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arale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ecu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37E8481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object w:dxaOrig="1740" w:dyaOrig="675" w14:anchorId="5F147FE5">
                <v:shape id="_x0000_i1031" type="#_x0000_t75" style="width:87pt;height:33.75pt" o:ole="">
                  <v:imagedata r:id="rId23" o:title=""/>
                </v:shape>
                <o:OLEObject Type="Embed" ProgID="Equation.DSMT4" ShapeID="_x0000_i1031" DrawAspect="Content" ObjectID="_1682844164" r:id="rId24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     </w:t>
            </w:r>
          </w:p>
          <w:p w14:paraId="6522348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2055" w:dyaOrig="615" w14:anchorId="307B6D0D">
                <v:shape id="_x0000_i1032" type="#_x0000_t75" style="width:102.75pt;height:30.75pt" o:ole="">
                  <v:imagedata r:id="rId25" o:title=""/>
                </v:shape>
                <o:OLEObject Type="Embed" ProgID="Equation.3" ShapeID="_x0000_i1032" DrawAspect="Content" ObjectID="_1682844165" r:id="rId26"/>
              </w:object>
            </w:r>
          </w:p>
          <w:p w14:paraId="6C4521C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ohm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un circuit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ând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sunt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ect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rs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be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ecu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mutator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K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chis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) – 1p:</w:t>
            </w:r>
          </w:p>
          <w:p w14:paraId="332D1B1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3045" w:dyaOrig="615" w14:anchorId="0A13650A">
                <v:shape id="_x0000_i1033" type="#_x0000_t75" style="width:152.25pt;height:30.75pt" o:ole="">
                  <v:imagedata r:id="rId27" o:title=""/>
                </v:shape>
                <o:OLEObject Type="Embed" ProgID="Equation.3" ShapeID="_x0000_i1033" DrawAspect="Content" ObjectID="_1682844166" r:id="rId28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   </w:t>
            </w:r>
          </w:p>
          <w:p w14:paraId="6474444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)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  <w:p w14:paraId="5B6D11B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uma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ec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B</w:t>
            </w:r>
            <w:r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024E82B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3000" w:dyaOrig="375" w14:anchorId="2517F7E4">
                <v:shape id="_x0000_i1034" type="#_x0000_t75" style="width:150pt;height:18.75pt" o:ole="">
                  <v:imagedata r:id="rId29" o:title=""/>
                </v:shape>
                <o:OLEObject Type="Embed" ProgID="Equation.3" ShapeID="_x0000_i1034" DrawAspect="Content" ObjectID="_1682844167" r:id="rId30"/>
              </w:object>
            </w:r>
          </w:p>
          <w:p w14:paraId="18F94E0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lastRenderedPageBreak/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cu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ăspuns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.                                        </w:t>
            </w:r>
          </w:p>
        </w:tc>
        <w:tc>
          <w:tcPr>
            <w:tcW w:w="1134" w:type="dxa"/>
          </w:tcPr>
          <w:p w14:paraId="2F33D23E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lastRenderedPageBreak/>
              <w:t>5p</w:t>
            </w:r>
          </w:p>
        </w:tc>
      </w:tr>
      <w:tr w:rsidR="00C20D21" w14:paraId="7C1E82FF" w14:textId="77777777">
        <w:tc>
          <w:tcPr>
            <w:tcW w:w="708" w:type="dxa"/>
          </w:tcPr>
          <w:p w14:paraId="394F0D71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6.</w:t>
            </w:r>
          </w:p>
        </w:tc>
        <w:tc>
          <w:tcPr>
            <w:tcW w:w="9215" w:type="dxa"/>
          </w:tcPr>
          <w:p w14:paraId="28C38B7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zico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70CAC8F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945" w:dyaOrig="675" w14:anchorId="238DB5B4">
                <v:shape id="_x0000_i1035" type="#_x0000_t75" style="width:47.25pt;height:33.75pt" o:ole="">
                  <v:imagedata r:id="rId31" o:title=""/>
                </v:shape>
                <o:OLEObject Type="Embed" ProgID="Equation.3" ShapeID="_x0000_i1035" DrawAspect="Content" ObjectID="_1682844168" r:id="rId32"/>
              </w:object>
            </w:r>
          </w:p>
          <w:p w14:paraId="2E8BCEE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duc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ț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c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ariaț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resiun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gaz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448CFF1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5460" w:dyaOrig="735" w14:anchorId="0E8085FF">
                <v:shape id="_x0000_i1036" type="#_x0000_t75" style="width:273pt;height:36.75pt" o:ole="">
                  <v:imagedata r:id="rId33" o:title=""/>
                </v:shape>
                <o:OLEObject Type="Embed" ProgID="Equation.3" ShapeID="_x0000_i1036" DrawAspect="Content" ObjectID="_1682844169" r:id="rId34"/>
              </w:object>
            </w:r>
          </w:p>
        </w:tc>
        <w:tc>
          <w:tcPr>
            <w:tcW w:w="1134" w:type="dxa"/>
          </w:tcPr>
          <w:p w14:paraId="7022A4F0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p</w:t>
            </w:r>
          </w:p>
        </w:tc>
      </w:tr>
      <w:tr w:rsidR="00C20D21" w14:paraId="6B5AE1FA" w14:textId="77777777">
        <w:tc>
          <w:tcPr>
            <w:tcW w:w="708" w:type="dxa"/>
          </w:tcPr>
          <w:p w14:paraId="39945B8F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7.</w:t>
            </w:r>
          </w:p>
        </w:tc>
        <w:tc>
          <w:tcPr>
            <w:tcW w:w="9215" w:type="dxa"/>
          </w:tcPr>
          <w:p w14:paraId="0B895E9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andamen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ato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2FFE479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1410" w:dyaOrig="675" w14:anchorId="73A145AD">
                <v:shape id="_x0000_i1037" type="#_x0000_t75" style="width:70.5pt;height:33.75pt" o:ole="">
                  <v:imagedata r:id="rId35" o:title=""/>
                </v:shape>
                <o:OLEObject Type="Embed" ProgID="Equation.3" ShapeID="_x0000_i1037" DrawAspect="Content" ObjectID="_1682844170" r:id="rId36"/>
              </w:object>
            </w:r>
          </w:p>
          <w:p w14:paraId="490DD81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bobin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ecund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ormato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332852A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975" w:dyaOrig="345" w14:anchorId="0CFAE6FA">
                <v:shape id="_x0000_i1038" type="#_x0000_t75" style="width:48.75pt;height:17.25pt" o:ole="">
                  <v:imagedata r:id="rId37" o:title=""/>
                </v:shape>
                <o:OLEObject Type="Embed" ProgID="Equation.3" ShapeID="_x0000_i1038" DrawAspect="Content" ObjectID="_1682844171" r:id="rId38"/>
              </w:object>
            </w:r>
          </w:p>
          <w:p w14:paraId="2CF6EDF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duc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ț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c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intensităț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1814D44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3435" w:dyaOrig="735" w14:anchorId="107BB24E">
                <v:shape id="_x0000_i1039" type="#_x0000_t75" style="width:171.75pt;height:36.75pt" o:ole="">
                  <v:imagedata r:id="rId39" o:title=""/>
                </v:shape>
                <o:OLEObject Type="Embed" ProgID="Equation.3" ShapeID="_x0000_i1039" DrawAspect="Content" ObjectID="_1682844172" r:id="rId40"/>
              </w:object>
            </w:r>
          </w:p>
        </w:tc>
        <w:tc>
          <w:tcPr>
            <w:tcW w:w="1134" w:type="dxa"/>
          </w:tcPr>
          <w:p w14:paraId="7220B208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p</w:t>
            </w:r>
          </w:p>
        </w:tc>
      </w:tr>
      <w:tr w:rsidR="00C20D21" w14:paraId="4481D850" w14:textId="77777777">
        <w:tc>
          <w:tcPr>
            <w:tcW w:w="708" w:type="dxa"/>
          </w:tcPr>
          <w:p w14:paraId="189C2471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8.</w:t>
            </w:r>
          </w:p>
        </w:tc>
        <w:tc>
          <w:tcPr>
            <w:tcW w:w="9215" w:type="dxa"/>
          </w:tcPr>
          <w:p w14:paraId="392EB6D4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g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servă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ment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ocni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5028AA3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object w:dxaOrig="1260" w:dyaOrig="375" w14:anchorId="747417A0">
                <v:shape id="_x0000_i1040" type="#_x0000_t75" style="width:63pt;height:18.75pt" o:ole="">
                  <v:imagedata r:id="rId41" o:title=""/>
                </v:shape>
                <o:OLEObject Type="Embed" ProgID="Equation.3" ShapeID="_x0000_i1040" DrawAspect="Content" ObjectID="_1682844173" r:id="rId42"/>
              </w:object>
            </w:r>
          </w:p>
          <w:p w14:paraId="43162F6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ne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ment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ocni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4526850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1065" w:dyaOrig="645" w14:anchorId="24BB454B">
                <v:shape id="_x0000_i1041" type="#_x0000_t75" style="width:53.25pt;height:32.25pt" o:ole="">
                  <v:imagedata r:id="rId43" o:title=""/>
                </v:shape>
                <o:OLEObject Type="Embed" ProgID="Equation.3" ShapeID="_x0000_i1041" DrawAspect="Content" ObjectID="_1682844174" r:id="rId44"/>
              </w:object>
            </w:r>
          </w:p>
          <w:p w14:paraId="71CB016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nerg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otenția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up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ocni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14011F9D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1020" w:dyaOrig="375" w14:anchorId="3F5E24F0">
                <v:shape id="_x0000_i1042" type="#_x0000_t75" style="width:51pt;height:18.75pt" o:ole="">
                  <v:imagedata r:id="rId45" o:title=""/>
                </v:shape>
                <o:OLEObject Type="Embed" ProgID="Equation.3" ShapeID="_x0000_i1042" DrawAspect="Content" ObjectID="_1682844175" r:id="rId46"/>
              </w:object>
            </w:r>
          </w:p>
          <w:p w14:paraId="0A268C3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ransfe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ăldur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ar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termin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călzi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oment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iocniri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03DD42EB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1095" w:dyaOrig="300" w14:anchorId="19BBEB19">
                <v:shape id="_x0000_i1043" type="#_x0000_t75" style="width:54.75pt;height:15pt" o:ole="">
                  <v:imagedata r:id="rId47" o:title=""/>
                </v:shape>
                <o:OLEObject Type="Embed" ProgID="Equation.3" ShapeID="_x0000_i1043" DrawAspect="Content" ObjectID="_1682844176" r:id="rId48"/>
              </w:object>
            </w:r>
          </w:p>
          <w:p w14:paraId="5A5CE24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duc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</w:t>
            </w:r>
            <w:r>
              <w:rPr>
                <w:rFonts w:ascii="Times New Roman" w:eastAsia="Times New Roman" w:hAnsi="Times New Roman" w:cs="Times New Roman"/>
              </w:rPr>
              <w:t>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ț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alc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ăldur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p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fer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38626EE7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2055" w:dyaOrig="645" w14:anchorId="5936E4BD">
                <v:shape id="_x0000_i1044" type="#_x0000_t75" style="width:102.75pt;height:32.25pt" o:ole="">
                  <v:imagedata r:id="rId49" o:title=""/>
                </v:shape>
                <o:OLEObject Type="Embed" ProgID="Equation.3" ShapeID="_x0000_i1044" DrawAspect="Content" ObjectID="_1682844177" r:id="rId50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2055" w:dyaOrig="645" w14:anchorId="29F20B84">
                <v:shape id="_x0000_i1045" type="#_x0000_t75" style="width:102.75pt;height:32.25pt" o:ole="">
                  <v:imagedata r:id="rId51" o:title=""/>
                </v:shape>
                <o:OLEObject Type="Embed" ProgID="Equation.3" ShapeID="_x0000_i1045" DrawAspect="Content" ObjectID="_1682844178" r:id="rId52"/>
              </w:object>
            </w:r>
            <w:r>
              <w:rPr>
                <w:rFonts w:ascii="Times New Roman" w:eastAsia="Times New Roman" w:hAnsi="Times New Roman" w:cs="Times New Roman"/>
              </w:rPr>
              <w:t xml:space="preserve">; </w:t>
            </w: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5490" w:dyaOrig="1065" w14:anchorId="45B08D29">
                <v:shape id="_x0000_i1046" type="#_x0000_t75" style="width:274.5pt;height:53.25pt" o:ole="">
                  <v:imagedata r:id="rId53" o:title=""/>
                </v:shape>
                <o:OLEObject Type="Embed" ProgID="Equation.3" ShapeID="_x0000_i1046" DrawAspect="Content" ObjectID="_1682844179" r:id="rId54"/>
              </w:object>
            </w:r>
          </w:p>
          <w:p w14:paraId="33455FF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Corpu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feri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est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up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134" w:type="dxa"/>
          </w:tcPr>
          <w:p w14:paraId="077F94F3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5p</w:t>
            </w:r>
          </w:p>
        </w:tc>
      </w:tr>
      <w:tr w:rsidR="00C20D21" w14:paraId="158373B8" w14:textId="77777777">
        <w:tc>
          <w:tcPr>
            <w:tcW w:w="708" w:type="dxa"/>
          </w:tcPr>
          <w:p w14:paraId="44544B15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9.</w:t>
            </w:r>
          </w:p>
        </w:tc>
        <w:tc>
          <w:tcPr>
            <w:tcW w:w="9215" w:type="dxa"/>
          </w:tcPr>
          <w:p w14:paraId="70D12C2F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elec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2398F2D3" w14:textId="77777777" w:rsidR="00C20D21" w:rsidRDefault="00022D66">
            <w:pPr>
              <w:numPr>
                <w:ilvl w:val="0"/>
                <w:numId w:val="13"/>
              </w:num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lastRenderedPageBreak/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aralel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u o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istenț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numi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șunt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;</w:t>
            </w:r>
          </w:p>
          <w:p w14:paraId="3DA843E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meni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ăsur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permetr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7B428235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1845" w:dyaOrig="675" w14:anchorId="21243F4E">
                <v:shape id="_x0000_i1047" type="#_x0000_t75" style="width:92.25pt;height:33.75pt" o:ole="">
                  <v:imagedata r:id="rId55" o:title=""/>
                </v:shape>
                <o:OLEObject Type="Embed" ProgID="Equation.3" ShapeID="_x0000_i1047" DrawAspect="Content" ObjectID="_1682844180" r:id="rId56"/>
              </w:object>
            </w:r>
          </w:p>
          <w:p w14:paraId="418A246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laț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rezistenț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plimenta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necta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amperme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6BA3C56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sz w:val="36"/>
                <w:szCs w:val="36"/>
                <w:vertAlign w:val="subscript"/>
              </w:rPr>
              <w:object w:dxaOrig="2520" w:dyaOrig="615" w14:anchorId="069D4BE9">
                <v:shape id="_x0000_i1048" type="#_x0000_t75" style="width:126pt;height:30.75pt" o:ole="">
                  <v:imagedata r:id="rId57" o:title=""/>
                </v:shape>
                <o:OLEObject Type="Embed" ProgID="Equation.3" ShapeID="_x0000_i1048" DrawAspect="Content" ObjectID="_1682844181" r:id="rId58"/>
              </w:object>
            </w:r>
          </w:p>
        </w:tc>
        <w:tc>
          <w:tcPr>
            <w:tcW w:w="1134" w:type="dxa"/>
          </w:tcPr>
          <w:p w14:paraId="04D90AE4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lastRenderedPageBreak/>
              <w:t>3p</w:t>
            </w:r>
          </w:p>
        </w:tc>
      </w:tr>
      <w:tr w:rsidR="00C20D21" w14:paraId="2AA05B61" w14:textId="77777777">
        <w:tc>
          <w:tcPr>
            <w:tcW w:w="708" w:type="dxa"/>
          </w:tcPr>
          <w:p w14:paraId="6EFB17BB" w14:textId="77777777" w:rsidR="00C20D21" w:rsidRDefault="00022D66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0.</w:t>
            </w:r>
          </w:p>
        </w:tc>
        <w:tc>
          <w:tcPr>
            <w:tcW w:w="9215" w:type="dxa"/>
          </w:tcPr>
          <w:p w14:paraId="31CA627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a) </w:t>
            </w:r>
          </w:p>
          <w:p w14:paraId="3C310B2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p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chela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ndrei – 1p:</w:t>
            </w:r>
          </w:p>
          <w:p w14:paraId="4084FA4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2790" w:dyaOrig="675" w14:anchorId="5B75E270">
                <v:shape id="_x0000_i1049" type="#_x0000_t75" style="width:139.5pt;height:33.75pt" o:ole="">
                  <v:imagedata r:id="rId59" o:title=""/>
                </v:shape>
                <o:OLEObject Type="Embed" ProgID="Equation.3" ShapeID="_x0000_i1049" DrawAspect="Content" ObjectID="_1682844182" r:id="rId60"/>
              </w:object>
            </w:r>
          </w:p>
          <w:p w14:paraId="488186D3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crie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um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</w:t>
            </w:r>
            <w:r>
              <w:rPr>
                <w:rFonts w:ascii="Times New Roman" w:eastAsia="Times New Roman" w:hAnsi="Times New Roman" w:cs="Times New Roman"/>
              </w:rPr>
              <w:t>er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p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chela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o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leg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– 1p:</w:t>
            </w:r>
          </w:p>
          <w:p w14:paraId="2C1E261E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1290" w:dyaOrig="345" w14:anchorId="547CD6C0">
                <v:shape id="_x0000_i1050" type="#_x0000_t75" style="width:64.5pt;height:17.25pt" o:ole="">
                  <v:imagedata r:id="rId61" o:title=""/>
                </v:shape>
                <o:OLEObject Type="Embed" ProgID="Equation.3" ShapeID="_x0000_i1050" DrawAspect="Content" ObjectID="_1682844183" r:id="rId62"/>
              </w:object>
            </w:r>
          </w:p>
          <w:p w14:paraId="1BA92218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termin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uter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ptic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</w:rPr>
              <w:t>a</w:t>
            </w:r>
            <w:proofErr w:type="gram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chelari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ihai – 1p:</w:t>
            </w:r>
          </w:p>
          <w:p w14:paraId="428DBA5A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36"/>
                <w:szCs w:val="36"/>
                <w:vertAlign w:val="subscript"/>
              </w:rPr>
              <w:object w:dxaOrig="4020" w:dyaOrig="345" w14:anchorId="54476B73">
                <v:shape id="_x0000_i1051" type="#_x0000_t75" style="width:201pt;height:17.25pt" o:ole="">
                  <v:imagedata r:id="rId63" o:title=""/>
                </v:shape>
                <o:OLEObject Type="Embed" ProgID="Equation.3" ShapeID="_x0000_i1051" DrawAspect="Content" ObjectID="_1682844184" r:id="rId64"/>
              </w:object>
            </w:r>
          </w:p>
          <w:p w14:paraId="5232DB0C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b) </w:t>
            </w:r>
          </w:p>
          <w:p w14:paraId="040A38B9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tabili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fectulu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ed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ndrei – 1p:</w:t>
            </w:r>
          </w:p>
          <w:p w14:paraId="172ED12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Andrei – are defect d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veder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hipermetropi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.</w:t>
            </w:r>
          </w:p>
          <w:p w14:paraId="7A1969C6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)</w:t>
            </w:r>
          </w:p>
          <w:p w14:paraId="3BFBD720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etermin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ă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ntilelor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la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chela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Mihai – 1p:</w:t>
            </w:r>
          </w:p>
          <w:p w14:paraId="4778CCC1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corectarea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miopie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se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foloses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ochelari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lentil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divergent</w:t>
            </w:r>
            <w:r>
              <w:rPr>
                <w:rFonts w:ascii="Times New Roman" w:eastAsia="Times New Roman" w:hAnsi="Times New Roman" w:cs="Times New Roman"/>
              </w:rPr>
              <w:t>e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. </w:t>
            </w:r>
          </w:p>
        </w:tc>
        <w:tc>
          <w:tcPr>
            <w:tcW w:w="1134" w:type="dxa"/>
          </w:tcPr>
          <w:p w14:paraId="0053D1B2" w14:textId="77777777" w:rsidR="00C20D21" w:rsidRDefault="00022D66">
            <w:pPr>
              <w:spacing w:line="360" w:lineRule="auto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     5p</w:t>
            </w:r>
          </w:p>
        </w:tc>
      </w:tr>
    </w:tbl>
    <w:p w14:paraId="64DE572D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40C357C1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210A4B00" w14:textId="77777777" w:rsidR="00C20D21" w:rsidRDefault="00C20D2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0B59FEF7" w14:textId="77777777" w:rsidR="00CC111E" w:rsidRDefault="00CC111E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  <w:sectPr w:rsidR="00CC111E">
          <w:pgSz w:w="11906" w:h="16838"/>
          <w:pgMar w:top="1134" w:right="850" w:bottom="1134" w:left="1701" w:header="708" w:footer="708" w:gutter="0"/>
          <w:cols w:space="708"/>
        </w:sectPr>
      </w:pPr>
    </w:p>
    <w:p w14:paraId="22EC0835" w14:textId="2F4F2C0F" w:rsidR="00C20D21" w:rsidRDefault="00022D6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X. BIBLIOGRAFIE</w:t>
      </w:r>
    </w:p>
    <w:p w14:paraId="54039E7D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1.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a.Astronomi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: Curriculum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lasel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X-XII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işin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Î.E.P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Ştiinţ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, 2010;</w:t>
      </w:r>
    </w:p>
    <w:p w14:paraId="29E3F4F5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2.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Program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examenul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2013.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a.Astronomi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;</w:t>
      </w:r>
    </w:p>
    <w:p w14:paraId="293922C9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3. COSOVAN Olga, CARTALEANU Tatiana, SCLIFOS Lia, HANDRABURA Loretta, CREȚU Nicolae, LÎSENCO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Serghei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Evaluare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în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hei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dezvoltării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gândirii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ritic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ișin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entrul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Educațional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Pro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Didactic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, 2005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;</w:t>
      </w:r>
    </w:p>
    <w:p w14:paraId="0FF85350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5. MARINCIUC M., RUSU S.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Man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cl. a 10-a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ișin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Î.E.P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Știinţ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, 2012;</w:t>
      </w:r>
    </w:p>
    <w:p w14:paraId="44A0D2D1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6. MARINCIUC M., RUSU S.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: Man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cl. a 11-a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ișin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Î.E.P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Știinţ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, 2014;</w:t>
      </w:r>
    </w:p>
    <w:p w14:paraId="68C482F3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7. MARINCIUC M., RUSU S., NACU I., TIRON Ș. 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Astronomi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: Manual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pentr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u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las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a 12-a. 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ișin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Î.E.P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Știinţ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>, 2017;</w:t>
      </w:r>
    </w:p>
    <w:p w14:paraId="55E09B1D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8. MARINCIUC M., RUSU S., SCUTELNIC I., GHEȚU V., HOMENCO A., MIGLEI M. 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ulegeri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problem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: cl. 10-12.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 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ișin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Univers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Pedagogic, 2007;</w:t>
      </w:r>
    </w:p>
    <w:p w14:paraId="24AB8486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9. MARINCIUC M. 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Fizica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Examenel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subiect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ezolvat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și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omentate</w:t>
      </w:r>
      <w:proofErr w:type="spellEnd"/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2007-1993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ișină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Integritas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SRL, 2008; </w:t>
      </w:r>
    </w:p>
    <w:p w14:paraId="6307CC1D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0. </w:t>
      </w:r>
      <w:hyperlink r:id="rId65">
        <w:r>
          <w:rPr>
            <w:rFonts w:ascii="Times New Roman" w:eastAsia="Times New Roman" w:hAnsi="Times New Roman" w:cs="Times New Roman"/>
            <w:b/>
            <w:color w:val="0563C1"/>
            <w:sz w:val="24"/>
            <w:szCs w:val="24"/>
            <w:u w:val="single"/>
          </w:rPr>
          <w:t>www.mecc.gov.md</w:t>
        </w:r>
      </w:hyperlink>
      <w:r>
        <w:t xml:space="preserve">,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REFERENŢIALUL DE EVALUARE A COMPETENŢELOR SPECIFICE FORMATE ELEVILOR LA FIZICĂ;</w:t>
      </w:r>
    </w:p>
    <w:p w14:paraId="3D2E60A8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1. MARINCIUC M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ş.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Fizică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uleger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prob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lem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cl. X-XII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Editur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„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Univers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Pedagogic”, 2012;</w:t>
      </w:r>
    </w:p>
    <w:p w14:paraId="373EEAFE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12.</w:t>
      </w:r>
      <w:r>
        <w:t xml:space="preserve"> </w:t>
      </w:r>
      <w:hyperlink r:id="rId66">
        <w:r>
          <w:rPr>
            <w:b/>
            <w:color w:val="0563C1"/>
            <w:sz w:val="24"/>
            <w:szCs w:val="24"/>
            <w:u w:val="single"/>
          </w:rPr>
          <w:t>www.ance.gov.md</w:t>
        </w:r>
      </w:hyperlink>
      <w:r>
        <w:rPr>
          <w:sz w:val="24"/>
          <w:szCs w:val="24"/>
        </w:rPr>
        <w:t xml:space="preserve">, 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Teste de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Bacalaureat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2008 - 2012. FIZICĂ (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Subiect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de examen);</w:t>
      </w:r>
    </w:p>
    <w:p w14:paraId="03C9E393" w14:textId="77777777" w:rsidR="00C20D21" w:rsidRDefault="00022D66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3. MARINCIUC M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s.a.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Fizica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cl. 8-9. </w:t>
      </w: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ulegere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de problem, 2012.</w:t>
      </w:r>
    </w:p>
    <w:p w14:paraId="732C34F3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1F8311D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2980C921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CB0B52E" w14:textId="77777777" w:rsidR="00C20D21" w:rsidRDefault="00C20D21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50A1DC0" w14:textId="77777777" w:rsidR="00C20D21" w:rsidRDefault="00C20D21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sectPr w:rsidR="00C20D21">
      <w:pgSz w:w="11906" w:h="16838"/>
      <w:pgMar w:top="1134" w:right="850" w:bottom="1134" w:left="1701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76B91A" w14:textId="77777777" w:rsidR="00022D66" w:rsidRDefault="00022D66">
      <w:pPr>
        <w:spacing w:after="0" w:line="240" w:lineRule="auto"/>
      </w:pPr>
      <w:r>
        <w:separator/>
      </w:r>
    </w:p>
  </w:endnote>
  <w:endnote w:type="continuationSeparator" w:id="0">
    <w:p w14:paraId="5E7F894F" w14:textId="77777777" w:rsidR="00022D66" w:rsidRDefault="00022D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1C735B" w14:textId="77777777" w:rsidR="00C20D21" w:rsidRDefault="00022D66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after="0" w:line="240" w:lineRule="auto"/>
      <w:jc w:val="right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CC111E">
      <w:rPr>
        <w:noProof/>
        <w:color w:val="000000"/>
      </w:rPr>
      <w:t>1</w:t>
    </w:r>
    <w:r>
      <w:rPr>
        <w:color w:val="000000"/>
      </w:rPr>
      <w:fldChar w:fldCharType="end"/>
    </w:r>
  </w:p>
  <w:p w14:paraId="02826BEA" w14:textId="77777777" w:rsidR="00C20D21" w:rsidRDefault="00C20D21">
    <w:pPr>
      <w:pBdr>
        <w:top w:val="nil"/>
        <w:left w:val="nil"/>
        <w:bottom w:val="nil"/>
        <w:right w:val="nil"/>
        <w:between w:val="nil"/>
      </w:pBdr>
      <w:tabs>
        <w:tab w:val="center" w:pos="4677"/>
        <w:tab w:val="right" w:pos="9355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CCCAC0" w14:textId="77777777" w:rsidR="00022D66" w:rsidRDefault="00022D66">
      <w:pPr>
        <w:spacing w:after="0" w:line="240" w:lineRule="auto"/>
      </w:pPr>
      <w:r>
        <w:separator/>
      </w:r>
    </w:p>
  </w:footnote>
  <w:footnote w:type="continuationSeparator" w:id="0">
    <w:p w14:paraId="6AC33B4B" w14:textId="77777777" w:rsidR="00022D66" w:rsidRDefault="00022D6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4F2B49"/>
    <w:multiLevelType w:val="multilevel"/>
    <w:tmpl w:val="7FA456B6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" w15:restartNumberingAfterBreak="0">
    <w:nsid w:val="0635626C"/>
    <w:multiLevelType w:val="multilevel"/>
    <w:tmpl w:val="30EC53E2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" w15:restartNumberingAfterBreak="0">
    <w:nsid w:val="08794D52"/>
    <w:multiLevelType w:val="multilevel"/>
    <w:tmpl w:val="FA58CC3C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08DB72B6"/>
    <w:multiLevelType w:val="multilevel"/>
    <w:tmpl w:val="E6E810F8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4" w15:restartNumberingAfterBreak="0">
    <w:nsid w:val="0DEB1DEC"/>
    <w:multiLevelType w:val="multilevel"/>
    <w:tmpl w:val="39446F82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154A5CCB"/>
    <w:multiLevelType w:val="multilevel"/>
    <w:tmpl w:val="3B0C99FE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6" w15:restartNumberingAfterBreak="0">
    <w:nsid w:val="29F90050"/>
    <w:multiLevelType w:val="multilevel"/>
    <w:tmpl w:val="6C94C81A"/>
    <w:lvl w:ilvl="0">
      <w:start w:val="1"/>
      <w:numFmt w:val="bullet"/>
      <w:lvlText w:val="⮚"/>
      <w:lvlJc w:val="left"/>
      <w:pPr>
        <w:ind w:left="784" w:hanging="359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44" w:hanging="360"/>
      </w:pPr>
      <w:rPr>
        <w:rFonts w:ascii="Noto Sans Symbols" w:eastAsia="Noto Sans Symbols" w:hAnsi="Noto Sans Symbols" w:cs="Noto Sans Symbols"/>
      </w:rPr>
    </w:lvl>
  </w:abstractNum>
  <w:abstractNum w:abstractNumId="7" w15:restartNumberingAfterBreak="0">
    <w:nsid w:val="2A5C5517"/>
    <w:multiLevelType w:val="multilevel"/>
    <w:tmpl w:val="288E52DA"/>
    <w:lvl w:ilvl="0">
      <w:start w:val="1"/>
      <w:numFmt w:val="bullet"/>
      <w:lvlText w:val="⮚"/>
      <w:lvlJc w:val="left"/>
      <w:pPr>
        <w:ind w:left="784" w:hanging="359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44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331A365B"/>
    <w:multiLevelType w:val="multilevel"/>
    <w:tmpl w:val="038ECBC6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9" w15:restartNumberingAfterBreak="0">
    <w:nsid w:val="376E25A3"/>
    <w:multiLevelType w:val="multilevel"/>
    <w:tmpl w:val="2390A692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0" w15:restartNumberingAfterBreak="0">
    <w:nsid w:val="459B0D0D"/>
    <w:multiLevelType w:val="multilevel"/>
    <w:tmpl w:val="BBA0730C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1" w15:restartNumberingAfterBreak="0">
    <w:nsid w:val="468E6C57"/>
    <w:multiLevelType w:val="multilevel"/>
    <w:tmpl w:val="1A0A3006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2" w15:restartNumberingAfterBreak="0">
    <w:nsid w:val="4A8C15F6"/>
    <w:multiLevelType w:val="multilevel"/>
    <w:tmpl w:val="6D16658A"/>
    <w:lvl w:ilvl="0">
      <w:start w:val="1"/>
      <w:numFmt w:val="upperRoman"/>
      <w:lvlText w:val="%1."/>
      <w:lvlJc w:val="left"/>
      <w:pPr>
        <w:ind w:left="1080" w:hanging="72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32742D"/>
    <w:multiLevelType w:val="multilevel"/>
    <w:tmpl w:val="6692632E"/>
    <w:lvl w:ilvl="0">
      <w:start w:val="1"/>
      <w:numFmt w:val="bullet"/>
      <w:lvlText w:val="⮚"/>
      <w:lvlJc w:val="left"/>
      <w:pPr>
        <w:ind w:left="784" w:hanging="359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44" w:hanging="360"/>
      </w:pPr>
      <w:rPr>
        <w:rFonts w:ascii="Noto Sans Symbols" w:eastAsia="Noto Sans Symbols" w:hAnsi="Noto Sans Symbols" w:cs="Noto Sans Symbols"/>
      </w:rPr>
    </w:lvl>
  </w:abstractNum>
  <w:abstractNum w:abstractNumId="14" w15:restartNumberingAfterBreak="0">
    <w:nsid w:val="52717B3A"/>
    <w:multiLevelType w:val="multilevel"/>
    <w:tmpl w:val="8622272C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5" w15:restartNumberingAfterBreak="0">
    <w:nsid w:val="5641487A"/>
    <w:multiLevelType w:val="multilevel"/>
    <w:tmpl w:val="48F4127E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6" w15:restartNumberingAfterBreak="0">
    <w:nsid w:val="595B4347"/>
    <w:multiLevelType w:val="multilevel"/>
    <w:tmpl w:val="93220EA2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611B11E4"/>
    <w:multiLevelType w:val="multilevel"/>
    <w:tmpl w:val="1632ED48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8" w15:restartNumberingAfterBreak="0">
    <w:nsid w:val="6677414F"/>
    <w:multiLevelType w:val="multilevel"/>
    <w:tmpl w:val="4F6C5C50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9" w15:restartNumberingAfterBreak="0">
    <w:nsid w:val="69047D59"/>
    <w:multiLevelType w:val="multilevel"/>
    <w:tmpl w:val="1C0A02D8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0" w15:restartNumberingAfterBreak="0">
    <w:nsid w:val="69B47A91"/>
    <w:multiLevelType w:val="multilevel"/>
    <w:tmpl w:val="D1D205BC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1" w15:restartNumberingAfterBreak="0">
    <w:nsid w:val="6CBB01FE"/>
    <w:multiLevelType w:val="multilevel"/>
    <w:tmpl w:val="2C0AEE7C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2" w15:restartNumberingAfterBreak="0">
    <w:nsid w:val="6CC06190"/>
    <w:multiLevelType w:val="multilevel"/>
    <w:tmpl w:val="242056AE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3" w15:restartNumberingAfterBreak="0">
    <w:nsid w:val="6E046828"/>
    <w:multiLevelType w:val="multilevel"/>
    <w:tmpl w:val="0696F87E"/>
    <w:lvl w:ilvl="0">
      <w:start w:val="1"/>
      <w:numFmt w:val="bullet"/>
      <w:lvlText w:val="⮚"/>
      <w:lvlJc w:val="left"/>
      <w:pPr>
        <w:ind w:left="784" w:hanging="359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44" w:hanging="360"/>
      </w:pPr>
      <w:rPr>
        <w:rFonts w:ascii="Noto Sans Symbols" w:eastAsia="Noto Sans Symbols" w:hAnsi="Noto Sans Symbols" w:cs="Noto Sans Symbols"/>
      </w:rPr>
    </w:lvl>
  </w:abstractNum>
  <w:abstractNum w:abstractNumId="24" w15:restartNumberingAfterBreak="0">
    <w:nsid w:val="7107737A"/>
    <w:multiLevelType w:val="multilevel"/>
    <w:tmpl w:val="C67054F0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5" w15:restartNumberingAfterBreak="0">
    <w:nsid w:val="731D6CC5"/>
    <w:multiLevelType w:val="multilevel"/>
    <w:tmpl w:val="33AA702E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6" w15:restartNumberingAfterBreak="0">
    <w:nsid w:val="789F4E90"/>
    <w:multiLevelType w:val="multilevel"/>
    <w:tmpl w:val="849AA0F8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7" w15:restartNumberingAfterBreak="0">
    <w:nsid w:val="7AF271AC"/>
    <w:multiLevelType w:val="multilevel"/>
    <w:tmpl w:val="40C06C6A"/>
    <w:lvl w:ilvl="0">
      <w:start w:val="1"/>
      <w:numFmt w:val="bullet"/>
      <w:lvlText w:val="⮚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8" w15:restartNumberingAfterBreak="0">
    <w:nsid w:val="7C2C06EA"/>
    <w:multiLevelType w:val="multilevel"/>
    <w:tmpl w:val="DC924934"/>
    <w:lvl w:ilvl="0">
      <w:start w:val="1"/>
      <w:numFmt w:val="bullet"/>
      <w:lvlText w:val="⮚"/>
      <w:lvlJc w:val="left"/>
      <w:pPr>
        <w:ind w:left="784" w:hanging="359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50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22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94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6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8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10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82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544" w:hanging="360"/>
      </w:pPr>
      <w:rPr>
        <w:rFonts w:ascii="Noto Sans Symbols" w:eastAsia="Noto Sans Symbols" w:hAnsi="Noto Sans Symbols" w:cs="Noto Sans Symbols"/>
      </w:rPr>
    </w:lvl>
  </w:abstractNum>
  <w:num w:numId="1">
    <w:abstractNumId w:val="9"/>
  </w:num>
  <w:num w:numId="2">
    <w:abstractNumId w:val="15"/>
  </w:num>
  <w:num w:numId="3">
    <w:abstractNumId w:val="24"/>
  </w:num>
  <w:num w:numId="4">
    <w:abstractNumId w:val="18"/>
  </w:num>
  <w:num w:numId="5">
    <w:abstractNumId w:val="0"/>
  </w:num>
  <w:num w:numId="6">
    <w:abstractNumId w:val="27"/>
  </w:num>
  <w:num w:numId="7">
    <w:abstractNumId w:val="14"/>
  </w:num>
  <w:num w:numId="8">
    <w:abstractNumId w:val="5"/>
  </w:num>
  <w:num w:numId="9">
    <w:abstractNumId w:val="1"/>
  </w:num>
  <w:num w:numId="10">
    <w:abstractNumId w:val="11"/>
  </w:num>
  <w:num w:numId="11">
    <w:abstractNumId w:val="25"/>
  </w:num>
  <w:num w:numId="12">
    <w:abstractNumId w:val="26"/>
  </w:num>
  <w:num w:numId="13">
    <w:abstractNumId w:val="17"/>
  </w:num>
  <w:num w:numId="14">
    <w:abstractNumId w:val="12"/>
  </w:num>
  <w:num w:numId="15">
    <w:abstractNumId w:val="28"/>
  </w:num>
  <w:num w:numId="16">
    <w:abstractNumId w:val="16"/>
  </w:num>
  <w:num w:numId="17">
    <w:abstractNumId w:val="23"/>
  </w:num>
  <w:num w:numId="18">
    <w:abstractNumId w:val="10"/>
  </w:num>
  <w:num w:numId="19">
    <w:abstractNumId w:val="2"/>
  </w:num>
  <w:num w:numId="20">
    <w:abstractNumId w:val="19"/>
  </w:num>
  <w:num w:numId="21">
    <w:abstractNumId w:val="13"/>
  </w:num>
  <w:num w:numId="22">
    <w:abstractNumId w:val="6"/>
  </w:num>
  <w:num w:numId="23">
    <w:abstractNumId w:val="3"/>
  </w:num>
  <w:num w:numId="24">
    <w:abstractNumId w:val="7"/>
  </w:num>
  <w:num w:numId="25">
    <w:abstractNumId w:val="22"/>
  </w:num>
  <w:num w:numId="26">
    <w:abstractNumId w:val="21"/>
  </w:num>
  <w:num w:numId="27">
    <w:abstractNumId w:val="20"/>
  </w:num>
  <w:num w:numId="28">
    <w:abstractNumId w:val="8"/>
  </w:num>
  <w:num w:numId="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0D21"/>
    <w:rsid w:val="00022D66"/>
    <w:rsid w:val="00C20D21"/>
    <w:rsid w:val="00CC11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M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FF4F03"/>
  <w15:docId w15:val="{A43AEEE7-231C-4410-A16E-7BE836F072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ro-MD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A58C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ListParagraph">
    <w:name w:val="List Paragraph"/>
    <w:basedOn w:val="Normal"/>
    <w:uiPriority w:val="34"/>
    <w:qFormat/>
    <w:rsid w:val="00977FDE"/>
    <w:pPr>
      <w:ind w:left="720"/>
      <w:contextualSpacing/>
    </w:pPr>
  </w:style>
  <w:style w:type="table" w:styleId="TableGrid">
    <w:name w:val="Table Grid"/>
    <w:basedOn w:val="TableNormal"/>
    <w:uiPriority w:val="59"/>
    <w:rsid w:val="004210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812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12B6"/>
  </w:style>
  <w:style w:type="paragraph" w:styleId="Footer">
    <w:name w:val="footer"/>
    <w:basedOn w:val="Normal"/>
    <w:link w:val="FooterChar"/>
    <w:uiPriority w:val="99"/>
    <w:unhideWhenUsed/>
    <w:rsid w:val="000812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12B6"/>
  </w:style>
  <w:style w:type="character" w:styleId="Hyperlink">
    <w:name w:val="Hyperlink"/>
    <w:basedOn w:val="DefaultParagraphFont"/>
    <w:uiPriority w:val="99"/>
    <w:unhideWhenUsed/>
    <w:rsid w:val="003B01B2"/>
    <w:rPr>
      <w:color w:val="0563C1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A58C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8366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hyperlink" Target="http://www.ance.gov.md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1.jp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hyperlink" Target="http://www.mecc.gov.md" TargetMode="Externa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numbering" Target="numbering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sbUaO73QQYcwZVpjUf5puWNBjpA==">AMUW2mXBZ9pbSsFeN9S3wNyfUvyVohkNUq12gYTEHItZt89ZHlSitCFiHX59XPxi9qHimWfKpu01LkNEorH6snN+JWVWkSp+s8lHNCSzcac3/IlL2w+t24yaHlWg40PDFMPCEUsvLcjb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D6A4C6EA-E115-4BDF-8F5B-5389EED2A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1</Pages>
  <Words>6056</Words>
  <Characters>35126</Characters>
  <Application>Microsoft Office Word</Application>
  <DocSecurity>0</DocSecurity>
  <Lines>292</Lines>
  <Paragraphs>82</Paragraphs>
  <ScaleCrop>false</ScaleCrop>
  <Company/>
  <LinksUpToDate>false</LinksUpToDate>
  <CharactersWithSpaces>4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TIC</cp:lastModifiedBy>
  <cp:revision>2</cp:revision>
  <dcterms:created xsi:type="dcterms:W3CDTF">2021-04-16T14:32:00Z</dcterms:created>
  <dcterms:modified xsi:type="dcterms:W3CDTF">2021-05-18T08:55:00Z</dcterms:modified>
</cp:coreProperties>
</file>